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  <p:sldMasterId id="2147483732" r:id="rId3"/>
    <p:sldMasterId id="2147483744" r:id="rId4"/>
    <p:sldMasterId id="2147483759" r:id="rId5"/>
    <p:sldMasterId id="2147483774" r:id="rId6"/>
    <p:sldMasterId id="2147483782" r:id="rId7"/>
  </p:sldMasterIdLst>
  <p:notesMasterIdLst>
    <p:notesMasterId r:id="rId78"/>
  </p:notesMasterIdLst>
  <p:sldIdLst>
    <p:sldId id="256" r:id="rId8"/>
    <p:sldId id="804" r:id="rId9"/>
    <p:sldId id="1350" r:id="rId10"/>
    <p:sldId id="1338" r:id="rId11"/>
    <p:sldId id="1503" r:id="rId12"/>
    <p:sldId id="1345" r:id="rId13"/>
    <p:sldId id="1380" r:id="rId14"/>
    <p:sldId id="1522" r:id="rId15"/>
    <p:sldId id="1505" r:id="rId16"/>
    <p:sldId id="1518" r:id="rId17"/>
    <p:sldId id="1346" r:id="rId18"/>
    <p:sldId id="1351" r:id="rId19"/>
    <p:sldId id="1355" r:id="rId20"/>
    <p:sldId id="1356" r:id="rId21"/>
    <p:sldId id="1362" r:id="rId22"/>
    <p:sldId id="1400" r:id="rId23"/>
    <p:sldId id="1352" r:id="rId24"/>
    <p:sldId id="1359" r:id="rId25"/>
    <p:sldId id="1354" r:id="rId26"/>
    <p:sldId id="1386" r:id="rId27"/>
    <p:sldId id="1361" r:id="rId28"/>
    <p:sldId id="1363" r:id="rId29"/>
    <p:sldId id="1369" r:id="rId30"/>
    <p:sldId id="1360" r:id="rId31"/>
    <p:sldId id="1365" r:id="rId32"/>
    <p:sldId id="1366" r:id="rId33"/>
    <p:sldId id="1371" r:id="rId34"/>
    <p:sldId id="1367" r:id="rId35"/>
    <p:sldId id="1364" r:id="rId36"/>
    <p:sldId id="1373" r:id="rId37"/>
    <p:sldId id="1374" r:id="rId38"/>
    <p:sldId id="1370" r:id="rId39"/>
    <p:sldId id="1372" r:id="rId40"/>
    <p:sldId id="1388" r:id="rId41"/>
    <p:sldId id="1526" r:id="rId42"/>
    <p:sldId id="1531" r:id="rId43"/>
    <p:sldId id="1393" r:id="rId44"/>
    <p:sldId id="1394" r:id="rId45"/>
    <p:sldId id="1395" r:id="rId46"/>
    <p:sldId id="1397" r:id="rId47"/>
    <p:sldId id="1399" r:id="rId48"/>
    <p:sldId id="1389" r:id="rId49"/>
    <p:sldId id="1452" r:id="rId50"/>
    <p:sldId id="1519" r:id="rId51"/>
    <p:sldId id="1402" r:id="rId52"/>
    <p:sldId id="1404" r:id="rId53"/>
    <p:sldId id="1408" r:id="rId54"/>
    <p:sldId id="1405" r:id="rId55"/>
    <p:sldId id="1382" r:id="rId56"/>
    <p:sldId id="1383" r:id="rId57"/>
    <p:sldId id="1384" r:id="rId58"/>
    <p:sldId id="1418" r:id="rId59"/>
    <p:sldId id="1472" r:id="rId60"/>
    <p:sldId id="1501" r:id="rId61"/>
    <p:sldId id="1420" r:id="rId62"/>
    <p:sldId id="1421" r:id="rId63"/>
    <p:sldId id="1534" r:id="rId64"/>
    <p:sldId id="1533" r:id="rId65"/>
    <p:sldId id="1412" r:id="rId66"/>
    <p:sldId id="1414" r:id="rId67"/>
    <p:sldId id="1416" r:id="rId68"/>
    <p:sldId id="1413" r:id="rId69"/>
    <p:sldId id="1538" r:id="rId70"/>
    <p:sldId id="1542" r:id="rId71"/>
    <p:sldId id="1385" r:id="rId72"/>
    <p:sldId id="1455" r:id="rId73"/>
    <p:sldId id="1500" r:id="rId74"/>
    <p:sldId id="1520" r:id="rId75"/>
    <p:sldId id="1521" r:id="rId76"/>
    <p:sldId id="1341" r:id="rId77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otondi" initials="r" lastIdx="1" clrIdx="0">
    <p:extLst>
      <p:ext uri="{19B8F6BF-5375-455C-9EA6-DF929625EA0E}">
        <p15:presenceInfo xmlns:p15="http://schemas.microsoft.com/office/powerpoint/2012/main" userId="fc62fbde7ae7399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6600FF"/>
    <a:srgbClr val="0000CC"/>
    <a:srgbClr val="009E47"/>
    <a:srgbClr val="FFFF00"/>
    <a:srgbClr val="007434"/>
    <a:srgbClr val="CC0000"/>
    <a:srgbClr val="169EAC"/>
    <a:srgbClr val="FFFFCC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0042" autoAdjust="0"/>
    <p:restoredTop sz="94454" autoAdjust="0"/>
  </p:normalViewPr>
  <p:slideViewPr>
    <p:cSldViewPr>
      <p:cViewPr varScale="1">
        <p:scale>
          <a:sx n="70" d="100"/>
          <a:sy n="70" d="100"/>
        </p:scale>
        <p:origin x="21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177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73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63" Type="http://schemas.openxmlformats.org/officeDocument/2006/relationships/slide" Target="slides/slide56.xml"/><Relationship Id="rId68" Type="http://schemas.openxmlformats.org/officeDocument/2006/relationships/slide" Target="slides/slide61.xml"/><Relationship Id="rId76" Type="http://schemas.openxmlformats.org/officeDocument/2006/relationships/slide" Target="slides/slide69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slide" Target="slides/slide59.xml"/><Relationship Id="rId74" Type="http://schemas.openxmlformats.org/officeDocument/2006/relationships/slide" Target="slides/slide67.xml"/><Relationship Id="rId79" Type="http://schemas.openxmlformats.org/officeDocument/2006/relationships/commentAuthors" Target="commentAuthor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4.xml"/><Relationship Id="rId82" Type="http://schemas.openxmlformats.org/officeDocument/2006/relationships/theme" Target="theme/theme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slide" Target="slides/slide66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77" Type="http://schemas.openxmlformats.org/officeDocument/2006/relationships/slide" Target="slides/slide70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80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slide" Target="slides/slide60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slide" Target="slides/slide63.xml"/><Relationship Id="rId75" Type="http://schemas.openxmlformats.org/officeDocument/2006/relationships/slide" Target="slides/slide68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5" Type="http://schemas.openxmlformats.org/officeDocument/2006/relationships/chartUserShapes" Target="../drawings/drawing1.xml"/><Relationship Id="rId4" Type="http://schemas.openxmlformats.org/officeDocument/2006/relationships/package" Target="../embeddings/Foglio_di_lavoro_di_Microsoft_Excel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Foglio_di_lavoro_di_Microsoft_Excel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0493998582995229"/>
          <c:y val="3.2065602204304322E-2"/>
          <c:w val="0.59922873437467405"/>
          <c:h val="0.8630036100197177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etroleum and other liquids (including biofuels)</c:v>
                </c:pt>
              </c:strCache>
            </c:strRef>
          </c:tx>
          <c:spPr>
            <a:ln w="28575" cap="rnd">
              <a:solidFill>
                <a:srgbClr val="BD732A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B$2:$B$42</c:f>
              <c:numCache>
                <c:formatCode>General</c:formatCode>
                <c:ptCount val="41"/>
                <c:pt idx="0">
                  <c:v>178.72507326035102</c:v>
                </c:pt>
                <c:pt idx="1">
                  <c:v>179.9196421590847</c:v>
                </c:pt>
                <c:pt idx="2">
                  <c:v>182.94126470304366</c:v>
                </c:pt>
                <c:pt idx="3">
                  <c:v>184.71734161494274</c:v>
                </c:pt>
                <c:pt idx="4">
                  <c:v>187.44710310300511</c:v>
                </c:pt>
                <c:pt idx="5">
                  <c:v>190.05620441584256</c:v>
                </c:pt>
                <c:pt idx="6">
                  <c:v>193.538711689161</c:v>
                </c:pt>
                <c:pt idx="7">
                  <c:v>196.89987273755156</c:v>
                </c:pt>
                <c:pt idx="8">
                  <c:v>198.19502870807102</c:v>
                </c:pt>
                <c:pt idx="9">
                  <c:v>200.39952962212539</c:v>
                </c:pt>
                <c:pt idx="10">
                  <c:v>182.38868200415868</c:v>
                </c:pt>
                <c:pt idx="11">
                  <c:v>192.79092377954399</c:v>
                </c:pt>
                <c:pt idx="12">
                  <c:v>199.08838668441609</c:v>
                </c:pt>
                <c:pt idx="13">
                  <c:v>203.22344067127781</c:v>
                </c:pt>
                <c:pt idx="14">
                  <c:v>206.40107525398761</c:v>
                </c:pt>
                <c:pt idx="15">
                  <c:v>208.78807415183826</c:v>
                </c:pt>
                <c:pt idx="16">
                  <c:v>210.50196980676446</c:v>
                </c:pt>
                <c:pt idx="17">
                  <c:v>211.69262788208098</c:v>
                </c:pt>
                <c:pt idx="18">
                  <c:v>213.14780888885571</c:v>
                </c:pt>
                <c:pt idx="19">
                  <c:v>214.24888491736772</c:v>
                </c:pt>
                <c:pt idx="20">
                  <c:v>215.61453160359193</c:v>
                </c:pt>
                <c:pt idx="21">
                  <c:v>217.19818413592046</c:v>
                </c:pt>
                <c:pt idx="22">
                  <c:v>218.81261680926673</c:v>
                </c:pt>
                <c:pt idx="23">
                  <c:v>220.05670065129317</c:v>
                </c:pt>
                <c:pt idx="24">
                  <c:v>221.83693656133821</c:v>
                </c:pt>
                <c:pt idx="25">
                  <c:v>223.41416795018142</c:v>
                </c:pt>
                <c:pt idx="26">
                  <c:v>225.02991343763225</c:v>
                </c:pt>
                <c:pt idx="27">
                  <c:v>226.68154733871387</c:v>
                </c:pt>
                <c:pt idx="28">
                  <c:v>228.21359015864638</c:v>
                </c:pt>
                <c:pt idx="29">
                  <c:v>230.00809894154827</c:v>
                </c:pt>
                <c:pt idx="30">
                  <c:v>231.60087158584531</c:v>
                </c:pt>
                <c:pt idx="31">
                  <c:v>233.43673901058341</c:v>
                </c:pt>
                <c:pt idx="32">
                  <c:v>235.18415819213791</c:v>
                </c:pt>
                <c:pt idx="33">
                  <c:v>237.02934277730759</c:v>
                </c:pt>
                <c:pt idx="34">
                  <c:v>238.63919589162637</c:v>
                </c:pt>
                <c:pt idx="35">
                  <c:v>240.52080946124138</c:v>
                </c:pt>
                <c:pt idx="36">
                  <c:v>241.91164722516947</c:v>
                </c:pt>
                <c:pt idx="37">
                  <c:v>243.76067819372162</c:v>
                </c:pt>
                <c:pt idx="38">
                  <c:v>245.29154149129249</c:v>
                </c:pt>
                <c:pt idx="39">
                  <c:v>247.045528902347</c:v>
                </c:pt>
                <c:pt idx="40">
                  <c:v>248.5449487414806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109-47E0-A141-6042F250FADD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atural gas</c:v>
                </c:pt>
              </c:strCache>
            </c:strRef>
          </c:tx>
          <c:spPr>
            <a:ln w="28575" cap="rnd">
              <a:solidFill>
                <a:srgbClr val="00B0F0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C$2:$C$42</c:f>
              <c:numCache>
                <c:formatCode>General</c:formatCode>
                <c:ptCount val="41"/>
                <c:pt idx="0">
                  <c:v>119.47389965954879</c:v>
                </c:pt>
                <c:pt idx="1">
                  <c:v>123.04069874383923</c:v>
                </c:pt>
                <c:pt idx="2">
                  <c:v>125.80408639923547</c:v>
                </c:pt>
                <c:pt idx="3">
                  <c:v>127.50921053568813</c:v>
                </c:pt>
                <c:pt idx="4">
                  <c:v>128.24004897766778</c:v>
                </c:pt>
                <c:pt idx="5">
                  <c:v>130.14176678213192</c:v>
                </c:pt>
                <c:pt idx="6">
                  <c:v>132.78262257606909</c:v>
                </c:pt>
                <c:pt idx="7">
                  <c:v>137.1194909242835</c:v>
                </c:pt>
                <c:pt idx="8">
                  <c:v>143.73933118932678</c:v>
                </c:pt>
                <c:pt idx="9">
                  <c:v>147.76156380470198</c:v>
                </c:pt>
                <c:pt idx="10">
                  <c:v>147.28534378503718</c:v>
                </c:pt>
                <c:pt idx="11">
                  <c:v>148.84638143588703</c:v>
                </c:pt>
                <c:pt idx="12">
                  <c:v>151.2319973378647</c:v>
                </c:pt>
                <c:pt idx="13">
                  <c:v>153.87961592501412</c:v>
                </c:pt>
                <c:pt idx="14">
                  <c:v>155.87935007626294</c:v>
                </c:pt>
                <c:pt idx="15">
                  <c:v>158.43042949622048</c:v>
                </c:pt>
                <c:pt idx="16">
                  <c:v>160.59414783690218</c:v>
                </c:pt>
                <c:pt idx="17">
                  <c:v>162.08844839739211</c:v>
                </c:pt>
                <c:pt idx="18">
                  <c:v>163.41248896921527</c:v>
                </c:pt>
                <c:pt idx="19">
                  <c:v>165.22632292331332</c:v>
                </c:pt>
                <c:pt idx="20">
                  <c:v>166.46124525256658</c:v>
                </c:pt>
                <c:pt idx="21">
                  <c:v>167.31917617696277</c:v>
                </c:pt>
                <c:pt idx="22">
                  <c:v>168.16636712456639</c:v>
                </c:pt>
                <c:pt idx="23">
                  <c:v>169.28377423101082</c:v>
                </c:pt>
                <c:pt idx="24">
                  <c:v>170.41824936272982</c:v>
                </c:pt>
                <c:pt idx="25">
                  <c:v>171.36711124051286</c:v>
                </c:pt>
                <c:pt idx="26">
                  <c:v>172.6929186537046</c:v>
                </c:pt>
                <c:pt idx="27">
                  <c:v>173.9292657969109</c:v>
                </c:pt>
                <c:pt idx="28">
                  <c:v>175.48699512332425</c:v>
                </c:pt>
                <c:pt idx="29">
                  <c:v>176.46915902749691</c:v>
                </c:pt>
                <c:pt idx="30">
                  <c:v>178.13966625429003</c:v>
                </c:pt>
                <c:pt idx="31">
                  <c:v>179.2558580228266</c:v>
                </c:pt>
                <c:pt idx="32">
                  <c:v>180.68975233060149</c:v>
                </c:pt>
                <c:pt idx="33">
                  <c:v>182.4441320695247</c:v>
                </c:pt>
                <c:pt idx="34">
                  <c:v>183.96209379362406</c:v>
                </c:pt>
                <c:pt idx="35">
                  <c:v>185.05671361737012</c:v>
                </c:pt>
                <c:pt idx="36">
                  <c:v>186.73304738668116</c:v>
                </c:pt>
                <c:pt idx="37">
                  <c:v>188.27176311817109</c:v>
                </c:pt>
                <c:pt idx="38">
                  <c:v>189.97984662941491</c:v>
                </c:pt>
                <c:pt idx="39">
                  <c:v>191.33804040342733</c:v>
                </c:pt>
                <c:pt idx="40">
                  <c:v>193.2084027304026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109-47E0-A141-6042F250FADD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oal</c:v>
                </c:pt>
              </c:strCache>
            </c:strRef>
          </c:tx>
          <c:spPr>
            <a:ln w="28575" cap="rnd">
              <a:solidFill>
                <a:srgbClr val="000000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D$2:$D$42</c:f>
              <c:numCache>
                <c:formatCode>General</c:formatCode>
                <c:ptCount val="41"/>
                <c:pt idx="0">
                  <c:v>157.62256275489662</c:v>
                </c:pt>
                <c:pt idx="1">
                  <c:v>166.08988328542111</c:v>
                </c:pt>
                <c:pt idx="2">
                  <c:v>171.28103480553506</c:v>
                </c:pt>
                <c:pt idx="3">
                  <c:v>173.22982177685654</c:v>
                </c:pt>
                <c:pt idx="4">
                  <c:v>172.29058344561059</c:v>
                </c:pt>
                <c:pt idx="5">
                  <c:v>166.6122793464404</c:v>
                </c:pt>
                <c:pt idx="6">
                  <c:v>157.45915777322392</c:v>
                </c:pt>
                <c:pt idx="7">
                  <c:v>161.98210517332387</c:v>
                </c:pt>
                <c:pt idx="8">
                  <c:v>166.32818295065232</c:v>
                </c:pt>
                <c:pt idx="9">
                  <c:v>165.43273291851739</c:v>
                </c:pt>
                <c:pt idx="10">
                  <c:v>155.6165409130071</c:v>
                </c:pt>
                <c:pt idx="11">
                  <c:v>161.85757408967086</c:v>
                </c:pt>
                <c:pt idx="12">
                  <c:v>162.3788376633677</c:v>
                </c:pt>
                <c:pt idx="13">
                  <c:v>160.80338093711813</c:v>
                </c:pt>
                <c:pt idx="14">
                  <c:v>159.43627654179926</c:v>
                </c:pt>
                <c:pt idx="15">
                  <c:v>157.77921935741816</c:v>
                </c:pt>
                <c:pt idx="16">
                  <c:v>157.57996616626676</c:v>
                </c:pt>
                <c:pt idx="17">
                  <c:v>156.86361734028989</c:v>
                </c:pt>
                <c:pt idx="18">
                  <c:v>156.59042862750832</c:v>
                </c:pt>
                <c:pt idx="19">
                  <c:v>156.1460010567211</c:v>
                </c:pt>
                <c:pt idx="20">
                  <c:v>155.83026565727326</c:v>
                </c:pt>
                <c:pt idx="21">
                  <c:v>156.99728230998213</c:v>
                </c:pt>
                <c:pt idx="22">
                  <c:v>158.37839775211162</c:v>
                </c:pt>
                <c:pt idx="23">
                  <c:v>159.56045040109862</c:v>
                </c:pt>
                <c:pt idx="24">
                  <c:v>161.0299129305063</c:v>
                </c:pt>
                <c:pt idx="25">
                  <c:v>162.25639718661446</c:v>
                </c:pt>
                <c:pt idx="26">
                  <c:v>163.40975831786088</c:v>
                </c:pt>
                <c:pt idx="27">
                  <c:v>164.57917842617755</c:v>
                </c:pt>
                <c:pt idx="28">
                  <c:v>165.67037323026346</c:v>
                </c:pt>
                <c:pt idx="29">
                  <c:v>166.99270278563515</c:v>
                </c:pt>
                <c:pt idx="30">
                  <c:v>168.29535933456842</c:v>
                </c:pt>
                <c:pt idx="31">
                  <c:v>169.50653982119758</c:v>
                </c:pt>
                <c:pt idx="32">
                  <c:v>170.7884303881159</c:v>
                </c:pt>
                <c:pt idx="33">
                  <c:v>172.02096571653183</c:v>
                </c:pt>
                <c:pt idx="34">
                  <c:v>173.21529059873123</c:v>
                </c:pt>
                <c:pt idx="35">
                  <c:v>174.40454283701882</c:v>
                </c:pt>
                <c:pt idx="36">
                  <c:v>174.90557511089563</c:v>
                </c:pt>
                <c:pt idx="37">
                  <c:v>175.392560985057</c:v>
                </c:pt>
                <c:pt idx="38">
                  <c:v>175.78230090726208</c:v>
                </c:pt>
                <c:pt idx="39">
                  <c:v>176.29542705142299</c:v>
                </c:pt>
                <c:pt idx="40">
                  <c:v>176.6860968107780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109-47E0-A141-6042F250FADD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nuclear</c:v>
                </c:pt>
              </c:strCache>
            </c:strRef>
          </c:tx>
          <c:spPr>
            <a:ln w="28575" cap="rnd">
              <a:solidFill>
                <a:srgbClr val="A33340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E$2:$E$42</c:f>
              <c:numCache>
                <c:formatCode>General</c:formatCode>
                <c:ptCount val="41"/>
                <c:pt idx="0">
                  <c:v>27.381069976654054</c:v>
                </c:pt>
                <c:pt idx="1">
                  <c:v>26.248981300127035</c:v>
                </c:pt>
                <c:pt idx="2">
                  <c:v>24.478282608078004</c:v>
                </c:pt>
                <c:pt idx="3">
                  <c:v>24.653926565673839</c:v>
                </c:pt>
                <c:pt idx="4">
                  <c:v>25.139376490600586</c:v>
                </c:pt>
                <c:pt idx="5">
                  <c:v>25.438884058837889</c:v>
                </c:pt>
                <c:pt idx="6">
                  <c:v>25.714081974426268</c:v>
                </c:pt>
                <c:pt idx="7">
                  <c:v>25.899316950500499</c:v>
                </c:pt>
                <c:pt idx="8">
                  <c:v>26.511910940612783</c:v>
                </c:pt>
                <c:pt idx="9">
                  <c:v>27.74348237745469</c:v>
                </c:pt>
                <c:pt idx="10">
                  <c:v>27.499842502146503</c:v>
                </c:pt>
                <c:pt idx="11">
                  <c:v>29.361501998641966</c:v>
                </c:pt>
                <c:pt idx="12">
                  <c:v>29.524843516639859</c:v>
                </c:pt>
                <c:pt idx="13">
                  <c:v>30.075160034637751</c:v>
                </c:pt>
                <c:pt idx="14">
                  <c:v>30.521075552635626</c:v>
                </c:pt>
                <c:pt idx="15">
                  <c:v>30.850759070633522</c:v>
                </c:pt>
                <c:pt idx="16">
                  <c:v>30.360544450179219</c:v>
                </c:pt>
                <c:pt idx="17">
                  <c:v>30.621827829724932</c:v>
                </c:pt>
                <c:pt idx="18">
                  <c:v>31.034300209270629</c:v>
                </c:pt>
                <c:pt idx="19">
                  <c:v>31.279365588816344</c:v>
                </c:pt>
                <c:pt idx="20">
                  <c:v>31.696039968362044</c:v>
                </c:pt>
                <c:pt idx="21">
                  <c:v>32.046881217090984</c:v>
                </c:pt>
                <c:pt idx="22">
                  <c:v>32.394423465819933</c:v>
                </c:pt>
                <c:pt idx="23">
                  <c:v>32.652394714548869</c:v>
                </c:pt>
                <c:pt idx="24">
                  <c:v>32.816090963277816</c:v>
                </c:pt>
                <c:pt idx="25">
                  <c:v>33.169471212006755</c:v>
                </c:pt>
                <c:pt idx="26">
                  <c:v>33.191555268409239</c:v>
                </c:pt>
                <c:pt idx="27">
                  <c:v>33.283675324811732</c:v>
                </c:pt>
                <c:pt idx="28">
                  <c:v>33.375791381214206</c:v>
                </c:pt>
                <c:pt idx="29">
                  <c:v>33.465704437616694</c:v>
                </c:pt>
                <c:pt idx="30">
                  <c:v>33.468321494019172</c:v>
                </c:pt>
                <c:pt idx="31">
                  <c:v>33.318679233401362</c:v>
                </c:pt>
                <c:pt idx="32">
                  <c:v>33.165413972783554</c:v>
                </c:pt>
                <c:pt idx="33">
                  <c:v>33.011813712165754</c:v>
                </c:pt>
                <c:pt idx="34">
                  <c:v>32.856978451547945</c:v>
                </c:pt>
                <c:pt idx="35">
                  <c:v>32.702803190930126</c:v>
                </c:pt>
                <c:pt idx="36">
                  <c:v>32.723535867830876</c:v>
                </c:pt>
                <c:pt idx="37">
                  <c:v>32.663399544731625</c:v>
                </c:pt>
                <c:pt idx="38">
                  <c:v>32.682451221632355</c:v>
                </c:pt>
                <c:pt idx="39">
                  <c:v>32.702081898533095</c:v>
                </c:pt>
                <c:pt idx="40">
                  <c:v>32.7232045754338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3109-47E0-A141-6042F250FADD}"/>
            </c:ext>
          </c:extLst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renewable energy (excluding biofuels)</c:v>
                </c:pt>
              </c:strCache>
            </c:strRef>
          </c:tx>
          <c:spPr>
            <a:ln w="28575" cap="rnd">
              <a:solidFill>
                <a:srgbClr val="5D9732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F$2:$F$42</c:f>
              <c:numCache>
                <c:formatCode>General</c:formatCode>
                <c:ptCount val="41"/>
                <c:pt idx="0">
                  <c:v>58.370384911559775</c:v>
                </c:pt>
                <c:pt idx="1">
                  <c:v>60.796677084312066</c:v>
                </c:pt>
                <c:pt idx="2">
                  <c:v>63.839049422533719</c:v>
                </c:pt>
                <c:pt idx="3">
                  <c:v>68.149666555726327</c:v>
                </c:pt>
                <c:pt idx="4">
                  <c:v>70.555452463476996</c:v>
                </c:pt>
                <c:pt idx="5">
                  <c:v>72.384639256650559</c:v>
                </c:pt>
                <c:pt idx="6">
                  <c:v>76.840510382296088</c:v>
                </c:pt>
                <c:pt idx="7">
                  <c:v>80.520445107288339</c:v>
                </c:pt>
                <c:pt idx="8">
                  <c:v>84.683534498466329</c:v>
                </c:pt>
                <c:pt idx="9">
                  <c:v>91.569250131780095</c:v>
                </c:pt>
                <c:pt idx="10">
                  <c:v>88.734027768515659</c:v>
                </c:pt>
                <c:pt idx="11">
                  <c:v>90.707388696229359</c:v>
                </c:pt>
                <c:pt idx="12">
                  <c:v>95.798989764743084</c:v>
                </c:pt>
                <c:pt idx="13">
                  <c:v>101.18518135352586</c:v>
                </c:pt>
                <c:pt idx="14">
                  <c:v>106.70458785539006</c:v>
                </c:pt>
                <c:pt idx="15">
                  <c:v>111.69870032254957</c:v>
                </c:pt>
                <c:pt idx="16">
                  <c:v>116.35344706438934</c:v>
                </c:pt>
                <c:pt idx="17">
                  <c:v>121.17530493963751</c:v>
                </c:pt>
                <c:pt idx="18">
                  <c:v>125.86761490215621</c:v>
                </c:pt>
                <c:pt idx="19">
                  <c:v>130.68598729088578</c:v>
                </c:pt>
                <c:pt idx="20">
                  <c:v>135.64113215688573</c:v>
                </c:pt>
                <c:pt idx="21">
                  <c:v>140.33971971974151</c:v>
                </c:pt>
                <c:pt idx="22">
                  <c:v>144.99281425708418</c:v>
                </c:pt>
                <c:pt idx="23">
                  <c:v>149.64887858204372</c:v>
                </c:pt>
                <c:pt idx="24">
                  <c:v>154.39404199636741</c:v>
                </c:pt>
                <c:pt idx="25">
                  <c:v>159.25217706309073</c:v>
                </c:pt>
                <c:pt idx="26">
                  <c:v>164.26824398830945</c:v>
                </c:pt>
                <c:pt idx="27">
                  <c:v>169.22672029443075</c:v>
                </c:pt>
                <c:pt idx="28">
                  <c:v>174.17588574403146</c:v>
                </c:pt>
                <c:pt idx="29">
                  <c:v>179.03481625602146</c:v>
                </c:pt>
                <c:pt idx="30">
                  <c:v>183.9136092364914</c:v>
                </c:pt>
                <c:pt idx="31">
                  <c:v>189.1599250676696</c:v>
                </c:pt>
                <c:pt idx="32">
                  <c:v>194.33441151633289</c:v>
                </c:pt>
                <c:pt idx="33">
                  <c:v>199.55628959367382</c:v>
                </c:pt>
                <c:pt idx="34">
                  <c:v>204.76665498656263</c:v>
                </c:pt>
                <c:pt idx="35">
                  <c:v>210.06817909309535</c:v>
                </c:pt>
                <c:pt idx="36">
                  <c:v>215.10256473021869</c:v>
                </c:pt>
                <c:pt idx="37">
                  <c:v>220.18528906597754</c:v>
                </c:pt>
                <c:pt idx="38">
                  <c:v>225.14953276501552</c:v>
                </c:pt>
                <c:pt idx="39">
                  <c:v>230.16200244338845</c:v>
                </c:pt>
                <c:pt idx="40">
                  <c:v>235.1641940756088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3109-47E0-A141-6042F250FAD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555918128"/>
        <c:axId val="-1555911056"/>
      </c:lineChart>
      <c:catAx>
        <c:axId val="-155591812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rgbClr val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it-IT"/>
          </a:p>
        </c:txPr>
        <c:crossAx val="-1555911056"/>
        <c:crosses val="autoZero"/>
        <c:auto val="1"/>
        <c:lblAlgn val="ctr"/>
        <c:lblOffset val="100"/>
        <c:tickLblSkip val="10"/>
        <c:tickMarkSkip val="10"/>
        <c:noMultiLvlLbl val="0"/>
      </c:catAx>
      <c:valAx>
        <c:axId val="-15559110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low"/>
        <c:spPr>
          <a:noFill/>
          <a:ln w="12700">
            <a:solidFill>
              <a:srgbClr val="FFFFFF">
                <a:lumMod val="65000"/>
              </a:srgbClr>
            </a:solidFill>
            <a:prstDash val="das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it-IT"/>
          </a:p>
        </c:txPr>
        <c:crossAx val="-1555918128"/>
        <c:crossesAt val="11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 baseline="0">
          <a:solidFill>
            <a:schemeClr val="tx1"/>
          </a:solidFill>
        </a:defRPr>
      </a:pPr>
      <a:endParaRPr lang="it-IT"/>
    </a:p>
  </c:txPr>
  <c:externalData r:id="rId4">
    <c:autoUpdate val="0"/>
  </c:externalData>
  <c:userShapes r:id="rId5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164031558280662"/>
          <c:y val="2.890854953718551E-2"/>
          <c:w val="0.75265751385040536"/>
          <c:h val="0.87873921231539676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al</c:v>
                </c:pt>
              </c:strCache>
            </c:strRef>
          </c:tx>
          <c:spPr>
            <a:ln w="2857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B$2:$B$42</c:f>
              <c:numCache>
                <c:formatCode>General</c:formatCode>
                <c:ptCount val="41"/>
                <c:pt idx="0">
                  <c:v>8.1098893699465346</c:v>
                </c:pt>
                <c:pt idx="1">
                  <c:v>8.5694300595621709</c:v>
                </c:pt>
                <c:pt idx="2">
                  <c:v>8.6043259389704136</c:v>
                </c:pt>
                <c:pt idx="3">
                  <c:v>9.0583756041167547</c:v>
                </c:pt>
                <c:pt idx="4">
                  <c:v>9.1257408671598856</c:v>
                </c:pt>
                <c:pt idx="5">
                  <c:v>8.9773582154991853</c:v>
                </c:pt>
                <c:pt idx="6">
                  <c:v>9.0132749144960691</c:v>
                </c:pt>
                <c:pt idx="7">
                  <c:v>9.1985908856644425</c:v>
                </c:pt>
                <c:pt idx="8">
                  <c:v>9.4687677347951595</c:v>
                </c:pt>
                <c:pt idx="9">
                  <c:v>9.1410747172805635</c:v>
                </c:pt>
                <c:pt idx="10">
                  <c:v>8.2243414838899902</c:v>
                </c:pt>
                <c:pt idx="11">
                  <c:v>8.6768020357129192</c:v>
                </c:pt>
                <c:pt idx="12">
                  <c:v>8.5246034921391356</c:v>
                </c:pt>
                <c:pt idx="13">
                  <c:v>8.2003071695653471</c:v>
                </c:pt>
                <c:pt idx="14">
                  <c:v>7.9057382649915651</c:v>
                </c:pt>
                <c:pt idx="15">
                  <c:v>7.6284640384177784</c:v>
                </c:pt>
                <c:pt idx="16">
                  <c:v>7.5568546466737141</c:v>
                </c:pt>
                <c:pt idx="17">
                  <c:v>7.4435778959296517</c:v>
                </c:pt>
                <c:pt idx="18">
                  <c:v>7.3600640241855846</c:v>
                </c:pt>
                <c:pt idx="19">
                  <c:v>7.2734651304415205</c:v>
                </c:pt>
                <c:pt idx="20">
                  <c:v>7.1755832766974574</c:v>
                </c:pt>
                <c:pt idx="21">
                  <c:v>7.2348850559722644</c:v>
                </c:pt>
                <c:pt idx="22">
                  <c:v>7.2940288762470686</c:v>
                </c:pt>
                <c:pt idx="23">
                  <c:v>7.3642844515218737</c:v>
                </c:pt>
                <c:pt idx="24">
                  <c:v>7.4342122077966826</c:v>
                </c:pt>
                <c:pt idx="25">
                  <c:v>7.4909278050714869</c:v>
                </c:pt>
                <c:pt idx="26">
                  <c:v>7.5587998904893432</c:v>
                </c:pt>
                <c:pt idx="27">
                  <c:v>7.6186772849071991</c:v>
                </c:pt>
                <c:pt idx="28">
                  <c:v>7.6708642503250521</c:v>
                </c:pt>
                <c:pt idx="29">
                  <c:v>7.7347813177429066</c:v>
                </c:pt>
                <c:pt idx="30">
                  <c:v>7.8020255341607632</c:v>
                </c:pt>
                <c:pt idx="31">
                  <c:v>7.8673688264732551</c:v>
                </c:pt>
                <c:pt idx="32">
                  <c:v>7.9367085787857459</c:v>
                </c:pt>
                <c:pt idx="33">
                  <c:v>7.999020988098235</c:v>
                </c:pt>
                <c:pt idx="34">
                  <c:v>8.063222618410725</c:v>
                </c:pt>
                <c:pt idx="35">
                  <c:v>8.1198193287232119</c:v>
                </c:pt>
                <c:pt idx="36">
                  <c:v>8.1165161528165637</c:v>
                </c:pt>
                <c:pt idx="37">
                  <c:v>8.114688623909915</c:v>
                </c:pt>
                <c:pt idx="38">
                  <c:v>8.1164983020032651</c:v>
                </c:pt>
                <c:pt idx="39">
                  <c:v>8.117781796096617</c:v>
                </c:pt>
                <c:pt idx="40">
                  <c:v>8.115195661189966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15C-485D-BD75-C5D2DBD79996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atural Gas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C$2:$C$42</c:f>
              <c:numCache>
                <c:formatCode>General</c:formatCode>
                <c:ptCount val="41"/>
                <c:pt idx="0">
                  <c:v>4.5982230073293255</c:v>
                </c:pt>
                <c:pt idx="1">
                  <c:v>4.6676102699917807</c:v>
                </c:pt>
                <c:pt idx="2">
                  <c:v>4.8703989162453212</c:v>
                </c:pt>
                <c:pt idx="3">
                  <c:v>4.8038164733242406</c:v>
                </c:pt>
                <c:pt idx="4">
                  <c:v>4.894845322282956</c:v>
                </c:pt>
                <c:pt idx="5">
                  <c:v>5.2597930091818403</c:v>
                </c:pt>
                <c:pt idx="6">
                  <c:v>5.5194607266144233</c:v>
                </c:pt>
                <c:pt idx="7">
                  <c:v>5.6548001585631011</c:v>
                </c:pt>
                <c:pt idx="8">
                  <c:v>5.901392110726313</c:v>
                </c:pt>
                <c:pt idx="9">
                  <c:v>6.1721407339089831</c:v>
                </c:pt>
                <c:pt idx="10">
                  <c:v>6.4577196626769666</c:v>
                </c:pt>
                <c:pt idx="11">
                  <c:v>6.4008249296429289</c:v>
                </c:pt>
                <c:pt idx="12">
                  <c:v>6.4846072505705807</c:v>
                </c:pt>
                <c:pt idx="13">
                  <c:v>6.6261394494982362</c:v>
                </c:pt>
                <c:pt idx="14">
                  <c:v>6.69554335242589</c:v>
                </c:pt>
                <c:pt idx="15">
                  <c:v>6.8410112193535424</c:v>
                </c:pt>
                <c:pt idx="16">
                  <c:v>6.9352883481120173</c:v>
                </c:pt>
                <c:pt idx="17">
                  <c:v>7.0036232148704896</c:v>
                </c:pt>
                <c:pt idx="18">
                  <c:v>7.0427757086289606</c:v>
                </c:pt>
                <c:pt idx="19">
                  <c:v>7.0990886033874308</c:v>
                </c:pt>
                <c:pt idx="20">
                  <c:v>7.1340937591459026</c:v>
                </c:pt>
                <c:pt idx="21">
                  <c:v>7.1092096787310588</c:v>
                </c:pt>
                <c:pt idx="22">
                  <c:v>7.0776035533162123</c:v>
                </c:pt>
                <c:pt idx="23">
                  <c:v>7.0451436679013648</c:v>
                </c:pt>
                <c:pt idx="24">
                  <c:v>7.0159815114865189</c:v>
                </c:pt>
                <c:pt idx="25">
                  <c:v>6.9699720660716737</c:v>
                </c:pt>
                <c:pt idx="26">
                  <c:v>6.9550774718045751</c:v>
                </c:pt>
                <c:pt idx="27">
                  <c:v>6.95251002653748</c:v>
                </c:pt>
                <c:pt idx="28">
                  <c:v>6.9598428492703848</c:v>
                </c:pt>
                <c:pt idx="29">
                  <c:v>6.963094496003289</c:v>
                </c:pt>
                <c:pt idx="30">
                  <c:v>6.968111644736191</c:v>
                </c:pt>
                <c:pt idx="31">
                  <c:v>6.9767100947540346</c:v>
                </c:pt>
                <c:pt idx="32">
                  <c:v>6.9954356197718761</c:v>
                </c:pt>
                <c:pt idx="33">
                  <c:v>7.0231565067897233</c:v>
                </c:pt>
                <c:pt idx="34">
                  <c:v>7.0426967288075639</c:v>
                </c:pt>
                <c:pt idx="35">
                  <c:v>7.0611921518254066</c:v>
                </c:pt>
                <c:pt idx="36">
                  <c:v>7.1004237476699279</c:v>
                </c:pt>
                <c:pt idx="37">
                  <c:v>7.1438538305144492</c:v>
                </c:pt>
                <c:pt idx="38">
                  <c:v>7.1948539813589711</c:v>
                </c:pt>
                <c:pt idx="39">
                  <c:v>7.2482399962034938</c:v>
                </c:pt>
                <c:pt idx="40">
                  <c:v>7.305637975048015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15C-485D-BD75-C5D2DBD79996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Nuclear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D$2:$D$42</c:f>
              <c:numCache>
                <c:formatCode>General</c:formatCode>
                <c:ptCount val="41"/>
                <c:pt idx="0">
                  <c:v>2.6297097229999995</c:v>
                </c:pt>
                <c:pt idx="1">
                  <c:v>2.5177449559999996</c:v>
                </c:pt>
                <c:pt idx="2">
                  <c:v>2.3448067490000009</c:v>
                </c:pt>
                <c:pt idx="3">
                  <c:v>2.3641651490000002</c:v>
                </c:pt>
                <c:pt idx="4">
                  <c:v>2.4089249549999998</c:v>
                </c:pt>
                <c:pt idx="5">
                  <c:v>2.4404978559999999</c:v>
                </c:pt>
                <c:pt idx="6">
                  <c:v>2.4687655200000007</c:v>
                </c:pt>
                <c:pt idx="7">
                  <c:v>2.4695399414686818</c:v>
                </c:pt>
                <c:pt idx="8">
                  <c:v>2.5286243030545665</c:v>
                </c:pt>
                <c:pt idx="9">
                  <c:v>2.661707550628281</c:v>
                </c:pt>
                <c:pt idx="10">
                  <c:v>2.6299646088717936</c:v>
                </c:pt>
                <c:pt idx="11">
                  <c:v>2.694380974875219</c:v>
                </c:pt>
                <c:pt idx="12">
                  <c:v>2.7099014452281516</c:v>
                </c:pt>
                <c:pt idx="13">
                  <c:v>2.7624340005810861</c:v>
                </c:pt>
                <c:pt idx="14">
                  <c:v>2.8049809609340204</c:v>
                </c:pt>
                <c:pt idx="15">
                  <c:v>2.8364109772869552</c:v>
                </c:pt>
                <c:pt idx="16">
                  <c:v>2.78892917592432</c:v>
                </c:pt>
                <c:pt idx="17">
                  <c:v>2.8133235955616858</c:v>
                </c:pt>
                <c:pt idx="18">
                  <c:v>2.8521783421990521</c:v>
                </c:pt>
                <c:pt idx="19">
                  <c:v>2.8750216138364171</c:v>
                </c:pt>
                <c:pt idx="20">
                  <c:v>2.9142782154737836</c:v>
                </c:pt>
                <c:pt idx="21">
                  <c:v>2.9473787293691607</c:v>
                </c:pt>
                <c:pt idx="22">
                  <c:v>2.9801635682645391</c:v>
                </c:pt>
                <c:pt idx="23">
                  <c:v>3.0043816361599167</c:v>
                </c:pt>
                <c:pt idx="24">
                  <c:v>3.0195827350552937</c:v>
                </c:pt>
                <c:pt idx="25">
                  <c:v>3.0529259239506716</c:v>
                </c:pt>
                <c:pt idx="26">
                  <c:v>3.0555962169324351</c:v>
                </c:pt>
                <c:pt idx="27">
                  <c:v>3.0649650559141981</c:v>
                </c:pt>
                <c:pt idx="28">
                  <c:v>3.0743334078959621</c:v>
                </c:pt>
                <c:pt idx="29">
                  <c:v>3.0834911268777252</c:v>
                </c:pt>
                <c:pt idx="30">
                  <c:v>3.0842996018594881</c:v>
                </c:pt>
                <c:pt idx="31">
                  <c:v>3.0716735646146982</c:v>
                </c:pt>
                <c:pt idx="32">
                  <c:v>3.0587010293699093</c:v>
                </c:pt>
                <c:pt idx="33">
                  <c:v>3.045696451125119</c:v>
                </c:pt>
                <c:pt idx="34">
                  <c:v>3.0325736478803296</c:v>
                </c:pt>
                <c:pt idx="35">
                  <c:v>3.0195141386355409</c:v>
                </c:pt>
                <c:pt idx="36">
                  <c:v>3.0222816470839948</c:v>
                </c:pt>
                <c:pt idx="37">
                  <c:v>3.0173146595324507</c:v>
                </c:pt>
                <c:pt idx="38">
                  <c:v>3.0199215229809058</c:v>
                </c:pt>
                <c:pt idx="39">
                  <c:v>3.022583563429361</c:v>
                </c:pt>
                <c:pt idx="40">
                  <c:v>3.025388486877816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A15C-485D-BD75-C5D2DBD79996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Hydroelectric</c:v>
                </c:pt>
              </c:strCache>
            </c:strRef>
          </c:tx>
          <c:spPr>
            <a:ln w="28575" cap="rnd">
              <a:solidFill>
                <a:schemeClr val="tx2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E$2:$E$42</c:f>
              <c:numCache>
                <c:formatCode>General</c:formatCode>
                <c:ptCount val="41"/>
                <c:pt idx="0">
                  <c:v>3.4058483390000003</c:v>
                </c:pt>
                <c:pt idx="1">
                  <c:v>3.4663137730000009</c:v>
                </c:pt>
                <c:pt idx="2">
                  <c:v>3.6268111119999999</c:v>
                </c:pt>
                <c:pt idx="3">
                  <c:v>3.7573214730000002</c:v>
                </c:pt>
                <c:pt idx="4">
                  <c:v>3.8282546399999999</c:v>
                </c:pt>
                <c:pt idx="5">
                  <c:v>3.8426530740000011</c:v>
                </c:pt>
                <c:pt idx="6">
                  <c:v>3.9898015149999999</c:v>
                </c:pt>
                <c:pt idx="7">
                  <c:v>4.1675541693999998</c:v>
                </c:pt>
                <c:pt idx="8">
                  <c:v>4.3098198952800004</c:v>
                </c:pt>
                <c:pt idx="9">
                  <c:v>4.0881756204225885</c:v>
                </c:pt>
                <c:pt idx="10">
                  <c:v>4.0342812482482273</c:v>
                </c:pt>
                <c:pt idx="11">
                  <c:v>4.1743358637097359</c:v>
                </c:pt>
                <c:pt idx="12">
                  <c:v>4.2888369136244977</c:v>
                </c:pt>
                <c:pt idx="13">
                  <c:v>4.4040465805392586</c:v>
                </c:pt>
                <c:pt idx="14">
                  <c:v>4.5121591714540203</c:v>
                </c:pt>
                <c:pt idx="15">
                  <c:v>4.6195503273687821</c:v>
                </c:pt>
                <c:pt idx="16">
                  <c:v>4.6800214294592912</c:v>
                </c:pt>
                <c:pt idx="17">
                  <c:v>4.7404166035498019</c:v>
                </c:pt>
                <c:pt idx="18">
                  <c:v>4.8007646286403114</c:v>
                </c:pt>
                <c:pt idx="19">
                  <c:v>4.8611241277308217</c:v>
                </c:pt>
                <c:pt idx="20">
                  <c:v>4.9214235378213314</c:v>
                </c:pt>
                <c:pt idx="21">
                  <c:v>4.9500856863724252</c:v>
                </c:pt>
                <c:pt idx="22">
                  <c:v>4.9787214069235173</c:v>
                </c:pt>
                <c:pt idx="23">
                  <c:v>5.0075421244746101</c:v>
                </c:pt>
                <c:pt idx="24">
                  <c:v>5.0363318670257033</c:v>
                </c:pt>
                <c:pt idx="25">
                  <c:v>5.065185237576797</c:v>
                </c:pt>
                <c:pt idx="26">
                  <c:v>5.0944266089374963</c:v>
                </c:pt>
                <c:pt idx="27">
                  <c:v>5.1236288252981952</c:v>
                </c:pt>
                <c:pt idx="28">
                  <c:v>5.1527143726588953</c:v>
                </c:pt>
                <c:pt idx="29">
                  <c:v>5.1818856750195934</c:v>
                </c:pt>
                <c:pt idx="30">
                  <c:v>5.2109483653802942</c:v>
                </c:pt>
                <c:pt idx="31">
                  <c:v>5.2361956372590654</c:v>
                </c:pt>
                <c:pt idx="32">
                  <c:v>5.2614026571378396</c:v>
                </c:pt>
                <c:pt idx="33">
                  <c:v>5.2866966210166133</c:v>
                </c:pt>
                <c:pt idx="34">
                  <c:v>5.3115091088953852</c:v>
                </c:pt>
                <c:pt idx="35">
                  <c:v>5.3369832187741588</c:v>
                </c:pt>
                <c:pt idx="36">
                  <c:v>5.3792523070133704</c:v>
                </c:pt>
                <c:pt idx="37">
                  <c:v>5.4214968602525815</c:v>
                </c:pt>
                <c:pt idx="38">
                  <c:v>5.4639173164917967</c:v>
                </c:pt>
                <c:pt idx="39">
                  <c:v>5.5060007967310085</c:v>
                </c:pt>
                <c:pt idx="40">
                  <c:v>5.548152514970221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A15C-485D-BD75-C5D2DBD79996}"/>
            </c:ext>
          </c:extLst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Solar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F$2:$F$42</c:f>
              <c:numCache>
                <c:formatCode>General</c:formatCode>
                <c:ptCount val="41"/>
                <c:pt idx="0">
                  <c:v>3.3506436000000001E-2</c:v>
                </c:pt>
                <c:pt idx="1">
                  <c:v>6.6189061999999993E-2</c:v>
                </c:pt>
                <c:pt idx="2">
                  <c:v>0.103719431</c:v>
                </c:pt>
                <c:pt idx="3">
                  <c:v>0.14668123700000002</c:v>
                </c:pt>
                <c:pt idx="4">
                  <c:v>0.20158957570000002</c:v>
                </c:pt>
                <c:pt idx="5">
                  <c:v>0.26465968000000001</c:v>
                </c:pt>
                <c:pt idx="6">
                  <c:v>0.34770433300000003</c:v>
                </c:pt>
                <c:pt idx="7">
                  <c:v>0.48089370867999998</c:v>
                </c:pt>
                <c:pt idx="8">
                  <c:v>0.59833780079999999</c:v>
                </c:pt>
                <c:pt idx="9">
                  <c:v>0.81538692485870412</c:v>
                </c:pt>
                <c:pt idx="10">
                  <c:v>0.83189830476425897</c:v>
                </c:pt>
                <c:pt idx="11">
                  <c:v>1.3805463894913681</c:v>
                </c:pt>
                <c:pt idx="12">
                  <c:v>1.6079298766166243</c:v>
                </c:pt>
                <c:pt idx="13">
                  <c:v>1.8169172147418811</c:v>
                </c:pt>
                <c:pt idx="14">
                  <c:v>2.0366081048671374</c:v>
                </c:pt>
                <c:pt idx="15">
                  <c:v>2.2747809289923944</c:v>
                </c:pt>
                <c:pt idx="16">
                  <c:v>2.5682697049363878</c:v>
                </c:pt>
                <c:pt idx="17">
                  <c:v>2.8522439548803806</c:v>
                </c:pt>
                <c:pt idx="18">
                  <c:v>3.1159555698243731</c:v>
                </c:pt>
                <c:pt idx="19">
                  <c:v>3.3905618077683672</c:v>
                </c:pt>
                <c:pt idx="20">
                  <c:v>3.6556134197123602</c:v>
                </c:pt>
                <c:pt idx="21">
                  <c:v>3.9107099131403333</c:v>
                </c:pt>
                <c:pt idx="22">
                  <c:v>4.171565683568307</c:v>
                </c:pt>
                <c:pt idx="23">
                  <c:v>4.4338196469962794</c:v>
                </c:pt>
                <c:pt idx="24">
                  <c:v>4.6882586084242535</c:v>
                </c:pt>
                <c:pt idx="25">
                  <c:v>4.9487778308522277</c:v>
                </c:pt>
                <c:pt idx="26">
                  <c:v>5.2401467116191212</c:v>
                </c:pt>
                <c:pt idx="27">
                  <c:v>5.5304729903860137</c:v>
                </c:pt>
                <c:pt idx="28">
                  <c:v>5.8221734141529087</c:v>
                </c:pt>
                <c:pt idx="29">
                  <c:v>6.1071688819198</c:v>
                </c:pt>
                <c:pt idx="30">
                  <c:v>6.3913978706866947</c:v>
                </c:pt>
                <c:pt idx="31">
                  <c:v>6.7448285481190098</c:v>
                </c:pt>
                <c:pt idx="32">
                  <c:v>7.0920473735513312</c:v>
                </c:pt>
                <c:pt idx="33">
                  <c:v>7.4388481689836494</c:v>
                </c:pt>
                <c:pt idx="34">
                  <c:v>7.7880418474159665</c:v>
                </c:pt>
                <c:pt idx="35">
                  <c:v>8.1451516018482835</c:v>
                </c:pt>
                <c:pt idx="36">
                  <c:v>8.5533563184833969</c:v>
                </c:pt>
                <c:pt idx="37">
                  <c:v>8.962820251118508</c:v>
                </c:pt>
                <c:pt idx="38">
                  <c:v>9.3590204517536204</c:v>
                </c:pt>
                <c:pt idx="39">
                  <c:v>9.7554748623887289</c:v>
                </c:pt>
                <c:pt idx="40">
                  <c:v>10.15199958602383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A15C-485D-BD75-C5D2DBD79996}"/>
            </c:ext>
          </c:extLst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Wind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G$2:$G$42</c:f>
              <c:numCache>
                <c:formatCode>General</c:formatCode>
                <c:ptCount val="41"/>
                <c:pt idx="0">
                  <c:v>0.33964128700000001</c:v>
                </c:pt>
                <c:pt idx="1">
                  <c:v>0.43449828499999998</c:v>
                </c:pt>
                <c:pt idx="2">
                  <c:v>0.52134978600000004</c:v>
                </c:pt>
                <c:pt idx="3">
                  <c:v>0.64418416700000003</c:v>
                </c:pt>
                <c:pt idx="4">
                  <c:v>0.71458740099999962</c:v>
                </c:pt>
                <c:pt idx="5">
                  <c:v>0.82817727100000016</c:v>
                </c:pt>
                <c:pt idx="6">
                  <c:v>0.95670240200000001</c:v>
                </c:pt>
                <c:pt idx="7">
                  <c:v>1.1600894229999998</c:v>
                </c:pt>
                <c:pt idx="8">
                  <c:v>1.3056496777999997</c:v>
                </c:pt>
                <c:pt idx="9">
                  <c:v>1.7034546409997227</c:v>
                </c:pt>
                <c:pt idx="10">
                  <c:v>1.741365949404607</c:v>
                </c:pt>
                <c:pt idx="11">
                  <c:v>1.9660178345118164</c:v>
                </c:pt>
                <c:pt idx="12">
                  <c:v>2.1335994233998332</c:v>
                </c:pt>
                <c:pt idx="13">
                  <c:v>2.3622194342878493</c:v>
                </c:pt>
                <c:pt idx="14">
                  <c:v>2.6337212201758655</c:v>
                </c:pt>
                <c:pt idx="15">
                  <c:v>2.8141636490638828</c:v>
                </c:pt>
                <c:pt idx="16">
                  <c:v>2.9619419860058764</c:v>
                </c:pt>
                <c:pt idx="17">
                  <c:v>3.1105301379478694</c:v>
                </c:pt>
                <c:pt idx="18">
                  <c:v>3.2645190458898634</c:v>
                </c:pt>
                <c:pt idx="19">
                  <c:v>3.4131895948318567</c:v>
                </c:pt>
                <c:pt idx="20">
                  <c:v>3.5834454707738508</c:v>
                </c:pt>
                <c:pt idx="21">
                  <c:v>3.7695141753222554</c:v>
                </c:pt>
                <c:pt idx="22">
                  <c:v>3.9498625438706583</c:v>
                </c:pt>
                <c:pt idx="23">
                  <c:v>4.1302214704190625</c:v>
                </c:pt>
                <c:pt idx="24">
                  <c:v>4.3267037489674669</c:v>
                </c:pt>
                <c:pt idx="25">
                  <c:v>4.5327423025158691</c:v>
                </c:pt>
                <c:pt idx="26">
                  <c:v>4.7384515171415114</c:v>
                </c:pt>
                <c:pt idx="27">
                  <c:v>4.9356932627671561</c:v>
                </c:pt>
                <c:pt idx="28">
                  <c:v>5.1327708853927989</c:v>
                </c:pt>
                <c:pt idx="29">
                  <c:v>5.32894750701844</c:v>
                </c:pt>
                <c:pt idx="30">
                  <c:v>5.5255596146440853</c:v>
                </c:pt>
                <c:pt idx="31">
                  <c:v>5.7012925380579782</c:v>
                </c:pt>
                <c:pt idx="32">
                  <c:v>5.8745482284718751</c:v>
                </c:pt>
                <c:pt idx="33">
                  <c:v>6.0511983278857686</c:v>
                </c:pt>
                <c:pt idx="34">
                  <c:v>6.230250343299665</c:v>
                </c:pt>
                <c:pt idx="35">
                  <c:v>6.4096021637135578</c:v>
                </c:pt>
                <c:pt idx="36">
                  <c:v>6.4929297526927758</c:v>
                </c:pt>
                <c:pt idx="37">
                  <c:v>6.577838762671993</c:v>
                </c:pt>
                <c:pt idx="38">
                  <c:v>6.6597588196512127</c:v>
                </c:pt>
                <c:pt idx="39">
                  <c:v>6.7454082466304284</c:v>
                </c:pt>
                <c:pt idx="40">
                  <c:v>6.833474971609645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A15C-485D-BD75-C5D2DBD79996}"/>
            </c:ext>
          </c:extLst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Others</c:v>
                </c:pt>
              </c:strCache>
            </c:strRef>
          </c:tx>
          <c:spPr>
            <a:ln w="28575" cap="rnd">
              <a:solidFill>
                <a:schemeClr val="bg1">
                  <a:lumMod val="65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H$2:$H$42</c:f>
              <c:numCache>
                <c:formatCode>General</c:formatCode>
                <c:ptCount val="41"/>
                <c:pt idx="0">
                  <c:v>1.3663773007241402</c:v>
                </c:pt>
                <c:pt idx="1">
                  <c:v>1.4801753704460485</c:v>
                </c:pt>
                <c:pt idx="2">
                  <c:v>1.5865596617842681</c:v>
                </c:pt>
                <c:pt idx="3">
                  <c:v>1.5796431625590062</c:v>
                </c:pt>
                <c:pt idx="4">
                  <c:v>1.5857630845571564</c:v>
                </c:pt>
                <c:pt idx="5">
                  <c:v>1.5808683143189708</c:v>
                </c:pt>
                <c:pt idx="6">
                  <c:v>1.5647353268895083</c:v>
                </c:pt>
                <c:pt idx="7">
                  <c:v>1.4716625930671272</c:v>
                </c:pt>
                <c:pt idx="8">
                  <c:v>1.4516692855390403</c:v>
                </c:pt>
                <c:pt idx="9">
                  <c:v>1.0993429365432656</c:v>
                </c:pt>
                <c:pt idx="10">
                  <c:v>1.0736042660174594</c:v>
                </c:pt>
                <c:pt idx="11">
                  <c:v>1.0800425140206249</c:v>
                </c:pt>
                <c:pt idx="12">
                  <c:v>1.0981110441779625</c:v>
                </c:pt>
                <c:pt idx="13">
                  <c:v>1.1143365033352997</c:v>
                </c:pt>
                <c:pt idx="14">
                  <c:v>1.1320876344926369</c:v>
                </c:pt>
                <c:pt idx="15">
                  <c:v>1.1500863876499741</c:v>
                </c:pt>
                <c:pt idx="16">
                  <c:v>1.1028672352945268</c:v>
                </c:pt>
                <c:pt idx="17">
                  <c:v>1.0555511129390791</c:v>
                </c:pt>
                <c:pt idx="18">
                  <c:v>1.0082082455836312</c:v>
                </c:pt>
                <c:pt idx="19">
                  <c:v>0.9609700062281834</c:v>
                </c:pt>
                <c:pt idx="20">
                  <c:v>0.9145654018727355</c:v>
                </c:pt>
                <c:pt idx="21">
                  <c:v>0.90305008531155573</c:v>
                </c:pt>
                <c:pt idx="22">
                  <c:v>0.89117193975037623</c:v>
                </c:pt>
                <c:pt idx="23">
                  <c:v>0.88041250018919615</c:v>
                </c:pt>
                <c:pt idx="24">
                  <c:v>0.86922361662801662</c:v>
                </c:pt>
                <c:pt idx="25">
                  <c:v>0.85822993606683673</c:v>
                </c:pt>
                <c:pt idx="26">
                  <c:v>0.86197451573736328</c:v>
                </c:pt>
                <c:pt idx="27">
                  <c:v>0.86587734040788977</c:v>
                </c:pt>
                <c:pt idx="28">
                  <c:v>0.86904507207841586</c:v>
                </c:pt>
                <c:pt idx="29">
                  <c:v>0.87234320074894234</c:v>
                </c:pt>
                <c:pt idx="30">
                  <c:v>0.87562756041946888</c:v>
                </c:pt>
                <c:pt idx="31">
                  <c:v>0.88357804210699442</c:v>
                </c:pt>
                <c:pt idx="32">
                  <c:v>0.89138546979452005</c:v>
                </c:pt>
                <c:pt idx="33">
                  <c:v>0.89900567648204577</c:v>
                </c:pt>
                <c:pt idx="34">
                  <c:v>0.90674020816957113</c:v>
                </c:pt>
                <c:pt idx="35">
                  <c:v>0.91418307885709682</c:v>
                </c:pt>
                <c:pt idx="36">
                  <c:v>0.92601509079748567</c:v>
                </c:pt>
                <c:pt idx="37">
                  <c:v>0.93841092473787491</c:v>
                </c:pt>
                <c:pt idx="38">
                  <c:v>0.9506038286782641</c:v>
                </c:pt>
                <c:pt idx="39">
                  <c:v>0.96216986261865334</c:v>
                </c:pt>
                <c:pt idx="40">
                  <c:v>0.973107036559042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A15C-485D-BD75-C5D2DBD7999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642614848"/>
        <c:axId val="-1642624096"/>
      </c:lineChart>
      <c:catAx>
        <c:axId val="-164261484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-1642624096"/>
        <c:crosses val="autoZero"/>
        <c:auto val="1"/>
        <c:lblAlgn val="ctr"/>
        <c:lblOffset val="100"/>
        <c:tickLblSkip val="10"/>
        <c:tickMarkSkip val="10"/>
        <c:noMultiLvlLbl val="0"/>
      </c:catAx>
      <c:valAx>
        <c:axId val="-1642624096"/>
        <c:scaling>
          <c:orientation val="minMax"/>
          <c:max val="1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low"/>
        <c:spPr>
          <a:noFill/>
          <a:ln w="12700">
            <a:solidFill>
              <a:schemeClr val="bg1">
                <a:lumMod val="65000"/>
              </a:schemeClr>
            </a:solidFill>
            <a:prstDash val="das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-1642614848"/>
        <c:crossesAt val="11"/>
        <c:crossBetween val="midCat"/>
        <c:majorUnit val="2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it-IT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0.97967</cdr:x>
      <cdr:y>0.08198</cdr:y>
    </cdr:to>
    <cdr:sp macro="" textlink="">
      <cdr:nvSpPr>
        <cdr:cNvPr id="2" name="Rectangle 1"/>
        <cdr:cNvSpPr/>
      </cdr:nvSpPr>
      <cdr:spPr>
        <a:xfrm xmlns:a="http://schemas.openxmlformats.org/drawingml/2006/main">
          <a:off x="0" y="0"/>
          <a:ext cx="3852296" cy="25391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>
          <a:spAutoFit/>
        </a:bodyPr>
        <a:lstStyle xmlns:a="http://schemas.openxmlformats.org/drawingml/2006/main">
          <a:defPPr>
            <a:defRPr lang="en-US"/>
          </a:defPPr>
          <a:lvl1pPr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1pPr>
          <a:lvl2pPr marL="4572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2pPr>
          <a:lvl3pPr marL="9144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3pPr>
          <a:lvl4pPr marL="13716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4pPr>
          <a:lvl5pPr marL="18288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5pPr>
          <a:lvl6pPr marL="2286000" algn="l" defTabSz="914400" rtl="0" eaLnBrk="1" latinLnBrk="0" hangingPunct="1"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6pPr>
          <a:lvl7pPr marL="2743200" algn="l" defTabSz="914400" rtl="0" eaLnBrk="1" latinLnBrk="0" hangingPunct="1"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7pPr>
          <a:lvl8pPr marL="3200400" algn="l" defTabSz="914400" rtl="0" eaLnBrk="1" latinLnBrk="0" hangingPunct="1"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8pPr>
          <a:lvl9pPr marL="3657600" algn="l" defTabSz="914400" rtl="0" eaLnBrk="1" latinLnBrk="0" hangingPunct="1"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9pPr>
        </a:lstStyle>
        <a:p xmlns:a="http://schemas.openxmlformats.org/drawingml/2006/main">
          <a:pPr>
            <a:defRPr sz="1400" b="0" i="0" u="none" strike="noStrike" kern="1200" spc="0" baseline="0">
              <a:solidFill>
                <a:prstClr val="black">
                  <a:lumMod val="65000"/>
                  <a:lumOff val="35000"/>
                </a:prstClr>
              </a:solidFill>
              <a:latin typeface="+mn-lt"/>
              <a:ea typeface="+mn-ea"/>
              <a:cs typeface="+mn-cs"/>
            </a:defRPr>
          </a:pPr>
          <a:endParaRPr lang="en-US" sz="1050" dirty="0">
            <a:solidFill>
              <a:sysClr val="windowText" lastClr="000000"/>
            </a:solidFill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D52097-7C60-40EA-B9CB-D3025BE75A77}" type="datetimeFigureOut">
              <a:rPr lang="it-IT" smtClean="0"/>
              <a:pPr/>
              <a:t>30/03/2023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6AFB4E-56F7-4810-80D2-672C8142CC24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52863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AFB4E-56F7-4810-80D2-672C8142CC24}" type="slidenum">
              <a:rPr lang="it-IT" smtClean="0"/>
              <a:pPr/>
              <a:t>1</a:t>
            </a:fld>
            <a:endParaRPr 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7C6C4E-1E1E-4660-AAB4-0820D65BCBB2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38552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6AFB4E-56F7-4810-80D2-672C8142CC24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09088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7C6C4E-1E1E-4660-AAB4-0820D65BCBB2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81841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6AFB4E-56F7-4810-80D2-672C8142CC24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80407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AFB4E-56F7-4810-80D2-672C8142CC24}" type="slidenum">
              <a:rPr lang="it-IT" smtClean="0"/>
              <a:pPr/>
              <a:t>4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233487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049336-6624-4A1E-9498-510DC43D0CD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37553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0B0D7-C613-469D-AA89-D92FF01CFDE4}" type="datetime1">
              <a:rPr lang="it-IT" smtClean="0"/>
              <a:pPr/>
              <a:t>30/03/202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A356D-F581-41E2-BEB4-D23C47050E31}" type="datetime1">
              <a:rPr lang="it-IT" smtClean="0"/>
              <a:pPr/>
              <a:t>30/03/202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3A35C-EB50-455D-B183-C53D34848EB4}" type="datetime1">
              <a:rPr lang="it-IT" smtClean="0"/>
              <a:pPr/>
              <a:t>30/03/202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35501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80411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83804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89008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34808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1536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21952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50582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4DCE5-F24F-4F7E-A740-99175DD6A0D8}" type="datetime1">
              <a:rPr lang="it-IT" smtClean="0"/>
              <a:pPr/>
              <a:t>30/03/202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46600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7169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35831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D5F654-EA6F-4905-965F-61C15E286C9D}" type="datetime1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essandro Cechet | Fissione e Produzione di Energia | Collegio San Paolo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04213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128D72-5750-458F-A524-BAB6972986B9}" type="datetime1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essandro Cechet | Fissione e Produzione di Energia | Collegio San Paolo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213629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43EDA9-11C4-4A6D-AF0E-E1270F926203}" type="datetime1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essandro Cechet | Fissione e Produzione di Energia | Collegio San Paolo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450541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74D80F-E3C2-42A7-86DC-2686C09D79FA}" type="datetime1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essandro Cechet | Fissione e Produzione di Energia | Collegio San Paolo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70777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974C24-5B78-4644-9EAA-3312B26F6632}" type="datetime1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essandro Cechet | Fissione e Produzione di Energia | Collegio San Paolo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88640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4D51C5F-5015-4D9E-8E85-61008F8ECE57}" type="datetime1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essandro Cechet | Fissione e Produzione di Energia | Collegio San Paolo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68048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5ED5AB-A921-4A02-987E-9386AD35344E}" type="datetime1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essandro Cechet | Fissione e Produzione di Energia | Collegio San Paolo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48415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E8F32-2AFE-4E2F-AC01-3AF9C46E92D0}" type="datetime1">
              <a:rPr lang="it-IT" smtClean="0"/>
              <a:pPr/>
              <a:t>30/03/202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A38CB74-B7CA-4B3F-9881-E1B8C1BF681E}" type="datetime1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essandro Cechet | Fissione e Produzione di Energia | Collegio San Paolo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88942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74E9E2-8C31-4306-A2BA-CF2BD2A558DF}" type="datetime1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essandro Cechet | Fissione e Produzione di Energia | Collegio San Paolo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672821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5B0A56-557F-41DB-BF06-E158B965D84F}" type="datetime1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essandro Cechet | Fissione e Produzione di Energia | Collegio San Paolo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866201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F930F3-F498-4E79-84DB-9FCE9AA8F1BA}" type="datetime1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essandro Cechet | Fissione e Produzione di Energia | Collegio San Paolo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536375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8F1F3C-6EB2-45D4-9B44-1060B4EB6F80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524931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9ED12F-8D16-414A-A387-B298F2AAFB0C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70884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7057EC-14CB-43C8-A2C2-A2EFD49E7825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041012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D1CD0A-F698-49C2-8DC9-DE537F03BD01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6759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A1ACAE-6DD4-480C-861C-AE28DEAAA817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783478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A62F09-42FC-4772-BD8D-261522F7BB32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9639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62EC9-7D01-4618-B0F3-EE965BF43638}" type="datetime1">
              <a:rPr lang="it-IT" smtClean="0"/>
              <a:pPr/>
              <a:t>30/03/2023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2390AB-4A2F-46BE-9DEA-77E668652331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694830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BD0D12-76FB-4B12-A3E5-7ED8D6B67501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744439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D4E007-8244-48D2-8792-ED2A10DE08A1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019813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D5D3BE-7625-40EA-B7C2-B1C4F63F959B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447847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3E21461-0617-43EB-A3DC-EB348482DA51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933675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olo e  contenuto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F0F7CE-62CB-41BD-A46C-3B4E87C4D14D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573692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olo, contenuto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AD99AB-B40B-4173-B59B-DF5F1714350D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585143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olo e tabel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abella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it-IT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C264F6-7A41-4CA9-B3D8-1032F105DA45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407053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8F1F3C-6EB2-45D4-9B44-1060B4EB6F80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240517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9ED12F-8D16-414A-A387-B298F2AAFB0C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21073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5641CD-A50C-4A04-8269-79BF76E5D4C7}" type="datetime1">
              <a:rPr lang="it-IT" smtClean="0"/>
              <a:pPr/>
              <a:t>30/03/2023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7057EC-14CB-43C8-A2C2-A2EFD49E7825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388765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D1CD0A-F698-49C2-8DC9-DE537F03BD01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075262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A1ACAE-6DD4-480C-861C-AE28DEAAA817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972897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A62F09-42FC-4772-BD8D-261522F7BB32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240839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2390AB-4A2F-46BE-9DEA-77E668652331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272926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BD0D12-76FB-4B12-A3E5-7ED8D6B67501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47610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D4E007-8244-48D2-8792-ED2A10DE08A1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50378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D5D3BE-7625-40EA-B7C2-B1C4F63F959B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990229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3E21461-0617-43EB-A3DC-EB348482DA51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018759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olo e  contenuto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F0F7CE-62CB-41BD-A46C-3B4E87C4D14D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96302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C306E3-1972-4D57-8EE0-37D3128D60C7}" type="datetime1">
              <a:rPr lang="it-IT" smtClean="0"/>
              <a:pPr/>
              <a:t>30/03/2023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olo, contenuto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AD99AB-B40B-4173-B59B-DF5F1714350D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745685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olo e tabel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abella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it-IT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C264F6-7A41-4CA9-B3D8-1032F105DA45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080670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996630" y="2671851"/>
            <a:ext cx="4523700" cy="15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cxnSp>
        <p:nvCxnSpPr>
          <p:cNvPr id="11" name="Google Shape;11;p2"/>
          <p:cNvCxnSpPr/>
          <p:nvPr/>
        </p:nvCxnSpPr>
        <p:spPr>
          <a:xfrm>
            <a:off x="-6025" y="4902016"/>
            <a:ext cx="9162000" cy="0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2" name="Google Shape;12;p2"/>
          <p:cNvSpPr/>
          <p:nvPr/>
        </p:nvSpPr>
        <p:spPr>
          <a:xfrm>
            <a:off x="1117950" y="4524000"/>
            <a:ext cx="567000" cy="756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1905103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Subtitle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subTitle" idx="1"/>
          </p:nvPr>
        </p:nvSpPr>
        <p:spPr>
          <a:xfrm>
            <a:off x="2022300" y="3754564"/>
            <a:ext cx="5591400" cy="10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None/>
              <a:defRPr sz="1400">
                <a:highlight>
                  <a:schemeClr val="accent1"/>
                </a:highlight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400">
                <a:solidFill>
                  <a:schemeClr val="dk2"/>
                </a:solidFill>
                <a:highlight>
                  <a:schemeClr val="accent1"/>
                </a:highlight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400">
                <a:solidFill>
                  <a:schemeClr val="dk2"/>
                </a:solidFill>
                <a:highlight>
                  <a:schemeClr val="accent1"/>
                </a:highlight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400">
                <a:solidFill>
                  <a:schemeClr val="dk2"/>
                </a:solidFill>
                <a:highlight>
                  <a:schemeClr val="accent1"/>
                </a:highlight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400">
                <a:solidFill>
                  <a:schemeClr val="dk2"/>
                </a:solidFill>
                <a:highlight>
                  <a:schemeClr val="accent1"/>
                </a:highlight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400">
                <a:solidFill>
                  <a:schemeClr val="dk2"/>
                </a:solidFill>
                <a:highlight>
                  <a:schemeClr val="accent1"/>
                </a:highlight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400">
                <a:solidFill>
                  <a:schemeClr val="dk2"/>
                </a:solidFill>
                <a:highlight>
                  <a:schemeClr val="accent1"/>
                </a:highlight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400">
                <a:solidFill>
                  <a:schemeClr val="dk2"/>
                </a:solidFill>
                <a:highlight>
                  <a:schemeClr val="accent1"/>
                </a:highlight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400">
                <a:solidFill>
                  <a:schemeClr val="dk2"/>
                </a:solidFill>
                <a:highlight>
                  <a:schemeClr val="accent1"/>
                </a:highlight>
              </a:defRPr>
            </a:lvl9pPr>
          </a:lstStyle>
          <a:p>
            <a:endParaRPr/>
          </a:p>
        </p:txBody>
      </p:sp>
      <p:cxnSp>
        <p:nvCxnSpPr>
          <p:cNvPr id="15" name="Google Shape;15;p3"/>
          <p:cNvCxnSpPr/>
          <p:nvPr/>
        </p:nvCxnSpPr>
        <p:spPr>
          <a:xfrm>
            <a:off x="-6025" y="3429016"/>
            <a:ext cx="1984500" cy="0"/>
          </a:xfrm>
          <a:prstGeom prst="straightConnector1">
            <a:avLst/>
          </a:prstGeom>
          <a:noFill/>
          <a:ln w="9525" cap="flat" cmpd="sng">
            <a:solidFill>
              <a:srgbClr val="CCCCCC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6" name="Google Shape;16;p3"/>
          <p:cNvSpPr/>
          <p:nvPr/>
        </p:nvSpPr>
        <p:spPr>
          <a:xfrm>
            <a:off x="1117950" y="3051000"/>
            <a:ext cx="567000" cy="756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7" name="Google Shape;17;p3"/>
          <p:cNvSpPr txBox="1">
            <a:spLocks noGrp="1"/>
          </p:cNvSpPr>
          <p:nvPr>
            <p:ph type="ctrTitle"/>
          </p:nvPr>
        </p:nvSpPr>
        <p:spPr>
          <a:xfrm>
            <a:off x="2022225" y="2258031"/>
            <a:ext cx="3787800" cy="15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cxnSp>
        <p:nvCxnSpPr>
          <p:cNvPr id="18" name="Google Shape;18;p3"/>
          <p:cNvCxnSpPr/>
          <p:nvPr/>
        </p:nvCxnSpPr>
        <p:spPr>
          <a:xfrm>
            <a:off x="5898975" y="3429000"/>
            <a:ext cx="3251100" cy="0"/>
          </a:xfrm>
          <a:prstGeom prst="straightConnector1">
            <a:avLst/>
          </a:prstGeom>
          <a:noFill/>
          <a:ln w="9525" cap="flat" cmpd="sng">
            <a:solidFill>
              <a:srgbClr val="CCCCCC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9" name="Google Shape;19;p3"/>
          <p:cNvSpPr txBox="1">
            <a:spLocks noGrp="1"/>
          </p:cNvSpPr>
          <p:nvPr>
            <p:ph type="sldNum" idx="12"/>
          </p:nvPr>
        </p:nvSpPr>
        <p:spPr>
          <a:xfrm>
            <a:off x="8543227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buClr>
                <a:srgbClr val="000000"/>
              </a:buClr>
            </a:pPr>
            <a:fld id="{00000000-1234-1234-1234-123412341234}" type="slidenum">
              <a:rPr lang="it-IT" kern="0" smtClean="0"/>
              <a:pPr>
                <a:buClr>
                  <a:srgbClr val="000000"/>
                </a:buClr>
              </a:pPr>
              <a:t>‹N›</a:t>
            </a:fld>
            <a:endParaRPr lang="it-IT" kern="0"/>
          </a:p>
        </p:txBody>
      </p:sp>
    </p:spTree>
    <p:extLst>
      <p:ext uri="{BB962C8B-B14F-4D97-AF65-F5344CB8AC3E}">
        <p14:creationId xmlns:p14="http://schemas.microsoft.com/office/powerpoint/2010/main" val="30929290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 + 1 column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Google Shape;27;p5"/>
          <p:cNvCxnSpPr/>
          <p:nvPr/>
        </p:nvCxnSpPr>
        <p:spPr>
          <a:xfrm>
            <a:off x="0" y="1508967"/>
            <a:ext cx="1375800" cy="0"/>
          </a:xfrm>
          <a:prstGeom prst="straightConnector1">
            <a:avLst/>
          </a:prstGeom>
          <a:noFill/>
          <a:ln w="9525" cap="flat" cmpd="sng">
            <a:solidFill>
              <a:srgbClr val="CCCCCC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8" name="Google Shape;28;p5"/>
          <p:cNvSpPr/>
          <p:nvPr/>
        </p:nvSpPr>
        <p:spPr>
          <a:xfrm>
            <a:off x="817475" y="1238356"/>
            <a:ext cx="405900" cy="541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9" name="Google Shape;29;p5"/>
          <p:cNvSpPr txBox="1">
            <a:spLocks noGrp="1"/>
          </p:cNvSpPr>
          <p:nvPr>
            <p:ph type="title"/>
          </p:nvPr>
        </p:nvSpPr>
        <p:spPr>
          <a:xfrm>
            <a:off x="1381250" y="1230224"/>
            <a:ext cx="3878400" cy="58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Lora"/>
              <a:buNone/>
              <a:defRPr sz="2000" b="1">
                <a:latin typeface="Lora"/>
                <a:ea typeface="Lora"/>
                <a:cs typeface="Lora"/>
                <a:sym typeface="Lor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Lora"/>
              <a:buNone/>
              <a:defRPr sz="2000" b="1">
                <a:highlight>
                  <a:srgbClr val="FFFFFF"/>
                </a:highlight>
                <a:latin typeface="Lora"/>
                <a:ea typeface="Lora"/>
                <a:cs typeface="Lora"/>
                <a:sym typeface="Lor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Lora"/>
              <a:buNone/>
              <a:defRPr sz="2000" b="1">
                <a:highlight>
                  <a:srgbClr val="FFFFFF"/>
                </a:highlight>
                <a:latin typeface="Lora"/>
                <a:ea typeface="Lora"/>
                <a:cs typeface="Lora"/>
                <a:sym typeface="Lor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Lora"/>
              <a:buNone/>
              <a:defRPr sz="2000" b="1">
                <a:highlight>
                  <a:srgbClr val="FFFFFF"/>
                </a:highlight>
                <a:latin typeface="Lora"/>
                <a:ea typeface="Lora"/>
                <a:cs typeface="Lora"/>
                <a:sym typeface="Lor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Lora"/>
              <a:buNone/>
              <a:defRPr sz="2000" b="1">
                <a:highlight>
                  <a:srgbClr val="FFFFFF"/>
                </a:highlight>
                <a:latin typeface="Lora"/>
                <a:ea typeface="Lora"/>
                <a:cs typeface="Lora"/>
                <a:sym typeface="Lor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Lora"/>
              <a:buNone/>
              <a:defRPr sz="2000" b="1">
                <a:highlight>
                  <a:srgbClr val="FFFFFF"/>
                </a:highlight>
                <a:latin typeface="Lora"/>
                <a:ea typeface="Lora"/>
                <a:cs typeface="Lora"/>
                <a:sym typeface="Lor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Lora"/>
              <a:buNone/>
              <a:defRPr sz="2000" b="1">
                <a:highlight>
                  <a:srgbClr val="FFFFFF"/>
                </a:highlight>
                <a:latin typeface="Lora"/>
                <a:ea typeface="Lora"/>
                <a:cs typeface="Lora"/>
                <a:sym typeface="Lor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Lora"/>
              <a:buNone/>
              <a:defRPr sz="2000" b="1">
                <a:highlight>
                  <a:srgbClr val="FFFFFF"/>
                </a:highlight>
                <a:latin typeface="Lora"/>
                <a:ea typeface="Lora"/>
                <a:cs typeface="Lora"/>
                <a:sym typeface="Lor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Lora"/>
              <a:buNone/>
              <a:defRPr sz="2000" b="1">
                <a:highlight>
                  <a:srgbClr val="FFFFFF"/>
                </a:highlight>
                <a:latin typeface="Lora"/>
                <a:ea typeface="Lora"/>
                <a:cs typeface="Lora"/>
                <a:sym typeface="Lora"/>
              </a:defRPr>
            </a:lvl9pPr>
          </a:lstStyle>
          <a:p>
            <a:endParaRPr/>
          </a:p>
        </p:txBody>
      </p:sp>
      <p:sp>
        <p:nvSpPr>
          <p:cNvPr id="30" name="Google Shape;30;p5"/>
          <p:cNvSpPr txBox="1">
            <a:spLocks noGrp="1"/>
          </p:cNvSpPr>
          <p:nvPr>
            <p:ph type="body" idx="1"/>
          </p:nvPr>
        </p:nvSpPr>
        <p:spPr>
          <a:xfrm>
            <a:off x="1381250" y="2155293"/>
            <a:ext cx="6809700" cy="414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 rtl="0">
              <a:spcBef>
                <a:spcPts val="600"/>
              </a:spcBef>
              <a:spcAft>
                <a:spcPts val="0"/>
              </a:spcAft>
              <a:buClr>
                <a:srgbClr val="FFCD00"/>
              </a:buClr>
              <a:buSzPts val="2400"/>
              <a:buFont typeface="Quattrocento Sans"/>
              <a:buChar char="◉"/>
              <a:defRPr sz="2400">
                <a:latin typeface="Quattrocento Sans"/>
                <a:ea typeface="Quattrocento Sans"/>
                <a:cs typeface="Quattrocento Sans"/>
                <a:sym typeface="Quattrocento Sans"/>
              </a:defRPr>
            </a:lvl1pPr>
            <a:lvl2pPr marL="914400" lvl="1" indent="-355600" rtl="0">
              <a:spcBef>
                <a:spcPts val="0"/>
              </a:spcBef>
              <a:spcAft>
                <a:spcPts val="0"/>
              </a:spcAft>
              <a:buClr>
                <a:srgbClr val="FFCD00"/>
              </a:buClr>
              <a:buSzPts val="2000"/>
              <a:buFont typeface="Quattrocento Sans"/>
              <a:buChar char="○"/>
              <a:defRPr sz="2000">
                <a:latin typeface="Quattrocento Sans"/>
                <a:ea typeface="Quattrocento Sans"/>
                <a:cs typeface="Quattrocento Sans"/>
                <a:sym typeface="Quattrocento Sans"/>
              </a:defRPr>
            </a:lvl2pPr>
            <a:lvl3pPr marL="1371600" lvl="2" indent="-355600" rtl="0">
              <a:spcBef>
                <a:spcPts val="0"/>
              </a:spcBef>
              <a:spcAft>
                <a:spcPts val="0"/>
              </a:spcAft>
              <a:buClr>
                <a:srgbClr val="FFCD00"/>
              </a:buClr>
              <a:buSzPts val="2000"/>
              <a:buFont typeface="Quattrocento Sans"/>
              <a:buChar char="■"/>
              <a:defRPr sz="2000">
                <a:latin typeface="Quattrocento Sans"/>
                <a:ea typeface="Quattrocento Sans"/>
                <a:cs typeface="Quattrocento Sans"/>
                <a:sym typeface="Quattrocento Sans"/>
              </a:defRPr>
            </a:lvl3pPr>
            <a:lvl4pPr marL="1828800" lvl="3" indent="-342900" rtl="0">
              <a:spcBef>
                <a:spcPts val="0"/>
              </a:spcBef>
              <a:spcAft>
                <a:spcPts val="0"/>
              </a:spcAft>
              <a:buClr>
                <a:srgbClr val="FFCD00"/>
              </a:buClr>
              <a:buSzPts val="1800"/>
              <a:buFont typeface="Quattrocento Sans"/>
              <a:buChar char="●"/>
              <a:defRPr sz="1800">
                <a:latin typeface="Quattrocento Sans"/>
                <a:ea typeface="Quattrocento Sans"/>
                <a:cs typeface="Quattrocento Sans"/>
                <a:sym typeface="Quattrocento Sans"/>
              </a:defRPr>
            </a:lvl4pPr>
            <a:lvl5pPr marL="2286000" lvl="4" indent="-342900" rtl="0">
              <a:spcBef>
                <a:spcPts val="0"/>
              </a:spcBef>
              <a:spcAft>
                <a:spcPts val="0"/>
              </a:spcAft>
              <a:buClr>
                <a:srgbClr val="FFCD00"/>
              </a:buClr>
              <a:buSzPts val="1800"/>
              <a:buFont typeface="Quattrocento Sans"/>
              <a:buChar char="○"/>
              <a:defRPr sz="1800">
                <a:latin typeface="Quattrocento Sans"/>
                <a:ea typeface="Quattrocento Sans"/>
                <a:cs typeface="Quattrocento Sans"/>
                <a:sym typeface="Quattrocento Sans"/>
              </a:defRPr>
            </a:lvl5pPr>
            <a:lvl6pPr marL="2743200" lvl="5" indent="-342900" rtl="0">
              <a:spcBef>
                <a:spcPts val="0"/>
              </a:spcBef>
              <a:spcAft>
                <a:spcPts val="0"/>
              </a:spcAft>
              <a:buClr>
                <a:srgbClr val="FFCD00"/>
              </a:buClr>
              <a:buSzPts val="1800"/>
              <a:buFont typeface="Quattrocento Sans"/>
              <a:buChar char="■"/>
              <a:defRPr sz="1800">
                <a:latin typeface="Quattrocento Sans"/>
                <a:ea typeface="Quattrocento Sans"/>
                <a:cs typeface="Quattrocento Sans"/>
                <a:sym typeface="Quattrocento Sans"/>
              </a:defRPr>
            </a:lvl6pPr>
            <a:lvl7pPr marL="3200400" lvl="6" indent="-342900" rtl="0">
              <a:spcBef>
                <a:spcPts val="0"/>
              </a:spcBef>
              <a:spcAft>
                <a:spcPts val="0"/>
              </a:spcAft>
              <a:buClr>
                <a:srgbClr val="FFCD00"/>
              </a:buClr>
              <a:buSzPts val="1800"/>
              <a:buFont typeface="Quattrocento Sans"/>
              <a:buChar char="●"/>
              <a:defRPr sz="1800">
                <a:latin typeface="Quattrocento Sans"/>
                <a:ea typeface="Quattrocento Sans"/>
                <a:cs typeface="Quattrocento Sans"/>
                <a:sym typeface="Quattrocento Sans"/>
              </a:defRPr>
            </a:lvl7pPr>
            <a:lvl8pPr marL="3657600" lvl="7" indent="-342900" rtl="0">
              <a:spcBef>
                <a:spcPts val="0"/>
              </a:spcBef>
              <a:spcAft>
                <a:spcPts val="0"/>
              </a:spcAft>
              <a:buClr>
                <a:srgbClr val="FFCD00"/>
              </a:buClr>
              <a:buSzPts val="1800"/>
              <a:buFont typeface="Quattrocento Sans"/>
              <a:buChar char="○"/>
              <a:defRPr sz="1800">
                <a:latin typeface="Quattrocento Sans"/>
                <a:ea typeface="Quattrocento Sans"/>
                <a:cs typeface="Quattrocento Sans"/>
                <a:sym typeface="Quattrocento Sans"/>
              </a:defRPr>
            </a:lvl8pPr>
            <a:lvl9pPr marL="4114800" lvl="8" indent="-342900" rtl="0">
              <a:spcBef>
                <a:spcPts val="0"/>
              </a:spcBef>
              <a:spcAft>
                <a:spcPts val="0"/>
              </a:spcAft>
              <a:buClr>
                <a:srgbClr val="FFCD00"/>
              </a:buClr>
              <a:buSzPts val="1800"/>
              <a:buFont typeface="Quattrocento Sans"/>
              <a:buChar char="■"/>
              <a:defRPr sz="1800">
                <a:latin typeface="Quattrocento Sans"/>
                <a:ea typeface="Quattrocento Sans"/>
                <a:cs typeface="Quattrocento Sans"/>
                <a:sym typeface="Quattrocento Sans"/>
              </a:defRPr>
            </a:lvl9pPr>
          </a:lstStyle>
          <a:p>
            <a:endParaRPr/>
          </a:p>
        </p:txBody>
      </p:sp>
      <p:cxnSp>
        <p:nvCxnSpPr>
          <p:cNvPr id="31" name="Google Shape;31;p5"/>
          <p:cNvCxnSpPr/>
          <p:nvPr/>
        </p:nvCxnSpPr>
        <p:spPr>
          <a:xfrm>
            <a:off x="5265650" y="1508967"/>
            <a:ext cx="3878400" cy="0"/>
          </a:xfrm>
          <a:prstGeom prst="straightConnector1">
            <a:avLst/>
          </a:prstGeom>
          <a:noFill/>
          <a:ln w="9525" cap="flat" cmpd="sng">
            <a:solidFill>
              <a:srgbClr val="CCCCCC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2" name="Google Shape;32;p5"/>
          <p:cNvSpPr txBox="1">
            <a:spLocks noGrp="1"/>
          </p:cNvSpPr>
          <p:nvPr>
            <p:ph type="sldNum" idx="12"/>
          </p:nvPr>
        </p:nvSpPr>
        <p:spPr>
          <a:xfrm>
            <a:off x="8543227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buClr>
                <a:srgbClr val="000000"/>
              </a:buClr>
            </a:pPr>
            <a:fld id="{00000000-1234-1234-1234-123412341234}" type="slidenum">
              <a:rPr lang="it-IT" kern="0" smtClean="0"/>
              <a:pPr>
                <a:buClr>
                  <a:srgbClr val="000000"/>
                </a:buClr>
              </a:pPr>
              <a:t>‹N›</a:t>
            </a:fld>
            <a:endParaRPr lang="it-IT" kern="0"/>
          </a:p>
        </p:txBody>
      </p:sp>
    </p:spTree>
    <p:extLst>
      <p:ext uri="{BB962C8B-B14F-4D97-AF65-F5344CB8AC3E}">
        <p14:creationId xmlns:p14="http://schemas.microsoft.com/office/powerpoint/2010/main" val="128509073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6"/>
          <p:cNvSpPr txBox="1">
            <a:spLocks noGrp="1"/>
          </p:cNvSpPr>
          <p:nvPr>
            <p:ph type="title"/>
          </p:nvPr>
        </p:nvSpPr>
        <p:spPr>
          <a:xfrm>
            <a:off x="1381250" y="1230224"/>
            <a:ext cx="3878400" cy="58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6"/>
          <p:cNvSpPr txBox="1">
            <a:spLocks noGrp="1"/>
          </p:cNvSpPr>
          <p:nvPr>
            <p:ph type="body" idx="1"/>
          </p:nvPr>
        </p:nvSpPr>
        <p:spPr>
          <a:xfrm>
            <a:off x="1381250" y="2158267"/>
            <a:ext cx="3425400" cy="43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55600">
              <a:spcBef>
                <a:spcPts val="600"/>
              </a:spcBef>
              <a:spcAft>
                <a:spcPts val="0"/>
              </a:spcAft>
              <a:buSzPts val="2000"/>
              <a:buChar char="◉"/>
              <a:defRPr sz="2000"/>
            </a:lvl1pPr>
            <a:lvl2pPr marL="914400" lvl="1" indent="-355600">
              <a:spcBef>
                <a:spcPts val="0"/>
              </a:spcBef>
              <a:spcAft>
                <a:spcPts val="0"/>
              </a:spcAft>
              <a:buSzPts val="2000"/>
              <a:buChar char="○"/>
              <a:defRPr/>
            </a:lvl2pPr>
            <a:lvl3pPr marL="1371600" lvl="2" indent="-355600">
              <a:spcBef>
                <a:spcPts val="0"/>
              </a:spcBef>
              <a:spcAft>
                <a:spcPts val="0"/>
              </a:spcAft>
              <a:buSzPts val="2000"/>
              <a:buChar char="■"/>
              <a:defRPr/>
            </a:lvl3pPr>
            <a:lvl4pPr marL="1828800" lvl="3" indent="-355600">
              <a:spcBef>
                <a:spcPts val="0"/>
              </a:spcBef>
              <a:spcAft>
                <a:spcPts val="0"/>
              </a:spcAft>
              <a:buSzPts val="2000"/>
              <a:buChar char="●"/>
              <a:defRPr sz="2000"/>
            </a:lvl4pPr>
            <a:lvl5pPr marL="2286000" lvl="4" indent="-355600">
              <a:spcBef>
                <a:spcPts val="0"/>
              </a:spcBef>
              <a:spcAft>
                <a:spcPts val="0"/>
              </a:spcAft>
              <a:buSzPts val="2000"/>
              <a:buChar char="○"/>
              <a:defRPr sz="2000"/>
            </a:lvl5pPr>
            <a:lvl6pPr marL="2743200" lvl="5" indent="-355600">
              <a:spcBef>
                <a:spcPts val="0"/>
              </a:spcBef>
              <a:spcAft>
                <a:spcPts val="0"/>
              </a:spcAft>
              <a:buSzPts val="2000"/>
              <a:buChar char="■"/>
              <a:defRPr sz="2000"/>
            </a:lvl6pPr>
            <a:lvl7pPr marL="3200400" lvl="6" indent="-355600">
              <a:spcBef>
                <a:spcPts val="0"/>
              </a:spcBef>
              <a:spcAft>
                <a:spcPts val="0"/>
              </a:spcAft>
              <a:buSzPts val="2000"/>
              <a:buChar char="●"/>
              <a:defRPr sz="2000"/>
            </a:lvl7pPr>
            <a:lvl8pPr marL="3657600" lvl="7" indent="-355600">
              <a:spcBef>
                <a:spcPts val="0"/>
              </a:spcBef>
              <a:spcAft>
                <a:spcPts val="0"/>
              </a:spcAft>
              <a:buSzPts val="2000"/>
              <a:buChar char="○"/>
              <a:defRPr sz="2000"/>
            </a:lvl8pPr>
            <a:lvl9pPr marL="4114800" lvl="8" indent="-355600">
              <a:spcBef>
                <a:spcPts val="0"/>
              </a:spcBef>
              <a:spcAft>
                <a:spcPts val="0"/>
              </a:spcAft>
              <a:buSzPts val="2000"/>
              <a:buChar char="■"/>
              <a:defRPr sz="2000"/>
            </a:lvl9pPr>
          </a:lstStyle>
          <a:p>
            <a:endParaRPr/>
          </a:p>
        </p:txBody>
      </p:sp>
      <p:sp>
        <p:nvSpPr>
          <p:cNvPr id="36" name="Google Shape;36;p6"/>
          <p:cNvSpPr txBox="1">
            <a:spLocks noGrp="1"/>
          </p:cNvSpPr>
          <p:nvPr>
            <p:ph type="body" idx="2"/>
          </p:nvPr>
        </p:nvSpPr>
        <p:spPr>
          <a:xfrm>
            <a:off x="5012916" y="2158267"/>
            <a:ext cx="3425400" cy="430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55600">
              <a:spcBef>
                <a:spcPts val="600"/>
              </a:spcBef>
              <a:spcAft>
                <a:spcPts val="0"/>
              </a:spcAft>
              <a:buSzPts val="2000"/>
              <a:buChar char="◉"/>
              <a:defRPr sz="2000"/>
            </a:lvl1pPr>
            <a:lvl2pPr marL="914400" lvl="1" indent="-355600">
              <a:spcBef>
                <a:spcPts val="0"/>
              </a:spcBef>
              <a:spcAft>
                <a:spcPts val="0"/>
              </a:spcAft>
              <a:buSzPts val="2000"/>
              <a:buChar char="○"/>
              <a:defRPr/>
            </a:lvl2pPr>
            <a:lvl3pPr marL="1371600" lvl="2" indent="-355600">
              <a:spcBef>
                <a:spcPts val="0"/>
              </a:spcBef>
              <a:spcAft>
                <a:spcPts val="0"/>
              </a:spcAft>
              <a:buSzPts val="2000"/>
              <a:buChar char="■"/>
              <a:defRPr/>
            </a:lvl3pPr>
            <a:lvl4pPr marL="1828800" lvl="3" indent="-355600">
              <a:spcBef>
                <a:spcPts val="0"/>
              </a:spcBef>
              <a:spcAft>
                <a:spcPts val="0"/>
              </a:spcAft>
              <a:buSzPts val="2000"/>
              <a:buChar char="●"/>
              <a:defRPr sz="2000"/>
            </a:lvl4pPr>
            <a:lvl5pPr marL="2286000" lvl="4" indent="-355600">
              <a:spcBef>
                <a:spcPts val="0"/>
              </a:spcBef>
              <a:spcAft>
                <a:spcPts val="0"/>
              </a:spcAft>
              <a:buSzPts val="2000"/>
              <a:buChar char="○"/>
              <a:defRPr sz="2000"/>
            </a:lvl5pPr>
            <a:lvl6pPr marL="2743200" lvl="5" indent="-355600">
              <a:spcBef>
                <a:spcPts val="0"/>
              </a:spcBef>
              <a:spcAft>
                <a:spcPts val="0"/>
              </a:spcAft>
              <a:buSzPts val="2000"/>
              <a:buChar char="■"/>
              <a:defRPr sz="2000"/>
            </a:lvl6pPr>
            <a:lvl7pPr marL="3200400" lvl="6" indent="-355600">
              <a:spcBef>
                <a:spcPts val="0"/>
              </a:spcBef>
              <a:spcAft>
                <a:spcPts val="0"/>
              </a:spcAft>
              <a:buSzPts val="2000"/>
              <a:buChar char="●"/>
              <a:defRPr sz="2000"/>
            </a:lvl7pPr>
            <a:lvl8pPr marL="3657600" lvl="7" indent="-355600">
              <a:spcBef>
                <a:spcPts val="0"/>
              </a:spcBef>
              <a:spcAft>
                <a:spcPts val="0"/>
              </a:spcAft>
              <a:buSzPts val="2000"/>
              <a:buChar char="○"/>
              <a:defRPr sz="2000"/>
            </a:lvl8pPr>
            <a:lvl9pPr marL="4114800" lvl="8" indent="-355600">
              <a:spcBef>
                <a:spcPts val="0"/>
              </a:spcBef>
              <a:spcAft>
                <a:spcPts val="0"/>
              </a:spcAft>
              <a:buSzPts val="2000"/>
              <a:buChar char="■"/>
              <a:defRPr sz="2000"/>
            </a:lvl9pPr>
          </a:lstStyle>
          <a:p>
            <a:endParaRPr/>
          </a:p>
        </p:txBody>
      </p:sp>
      <p:cxnSp>
        <p:nvCxnSpPr>
          <p:cNvPr id="37" name="Google Shape;37;p6"/>
          <p:cNvCxnSpPr/>
          <p:nvPr/>
        </p:nvCxnSpPr>
        <p:spPr>
          <a:xfrm>
            <a:off x="0" y="1508967"/>
            <a:ext cx="1375800" cy="0"/>
          </a:xfrm>
          <a:prstGeom prst="straightConnector1">
            <a:avLst/>
          </a:prstGeom>
          <a:noFill/>
          <a:ln w="9525" cap="flat" cmpd="sng">
            <a:solidFill>
              <a:srgbClr val="CCCCCC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8" name="Google Shape;38;p6"/>
          <p:cNvSpPr/>
          <p:nvPr/>
        </p:nvSpPr>
        <p:spPr>
          <a:xfrm>
            <a:off x="817475" y="1238356"/>
            <a:ext cx="405900" cy="541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cxnSp>
        <p:nvCxnSpPr>
          <p:cNvPr id="39" name="Google Shape;39;p6"/>
          <p:cNvCxnSpPr/>
          <p:nvPr/>
        </p:nvCxnSpPr>
        <p:spPr>
          <a:xfrm>
            <a:off x="5265650" y="1508967"/>
            <a:ext cx="3878400" cy="0"/>
          </a:xfrm>
          <a:prstGeom prst="straightConnector1">
            <a:avLst/>
          </a:prstGeom>
          <a:noFill/>
          <a:ln w="9525" cap="flat" cmpd="sng">
            <a:solidFill>
              <a:srgbClr val="CCCCCC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0" name="Google Shape;40;p6"/>
          <p:cNvSpPr txBox="1">
            <a:spLocks noGrp="1"/>
          </p:cNvSpPr>
          <p:nvPr>
            <p:ph type="sldNum" idx="12"/>
          </p:nvPr>
        </p:nvSpPr>
        <p:spPr>
          <a:xfrm>
            <a:off x="8543227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buClr>
                <a:srgbClr val="000000"/>
              </a:buClr>
            </a:pPr>
            <a:fld id="{00000000-1234-1234-1234-123412341234}" type="slidenum">
              <a:rPr lang="it-IT" kern="0" smtClean="0"/>
              <a:pPr>
                <a:buClr>
                  <a:srgbClr val="000000"/>
                </a:buClr>
              </a:pPr>
              <a:t>‹N›</a:t>
            </a:fld>
            <a:endParaRPr lang="it-IT" kern="0"/>
          </a:p>
        </p:txBody>
      </p:sp>
    </p:spTree>
    <p:extLst>
      <p:ext uri="{BB962C8B-B14F-4D97-AF65-F5344CB8AC3E}">
        <p14:creationId xmlns:p14="http://schemas.microsoft.com/office/powerpoint/2010/main" val="279531929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2" name="Google Shape;62;p10"/>
          <p:cNvCxnSpPr/>
          <p:nvPr/>
        </p:nvCxnSpPr>
        <p:spPr>
          <a:xfrm>
            <a:off x="-6025" y="6018305"/>
            <a:ext cx="9162000" cy="0"/>
          </a:xfrm>
          <a:prstGeom prst="straightConnector1">
            <a:avLst/>
          </a:prstGeom>
          <a:noFill/>
          <a:ln w="9525" cap="flat" cmpd="sng">
            <a:solidFill>
              <a:srgbClr val="CCCCCC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63" name="Google Shape;63;p10"/>
          <p:cNvSpPr/>
          <p:nvPr/>
        </p:nvSpPr>
        <p:spPr>
          <a:xfrm>
            <a:off x="4293700" y="5647207"/>
            <a:ext cx="556500" cy="742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4" name="Google Shape;64;p10"/>
          <p:cNvSpPr txBox="1">
            <a:spLocks noGrp="1"/>
          </p:cNvSpPr>
          <p:nvPr>
            <p:ph type="sldNum" idx="12"/>
          </p:nvPr>
        </p:nvSpPr>
        <p:spPr>
          <a:xfrm>
            <a:off x="4297650" y="6389200"/>
            <a:ext cx="548700" cy="46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buNone/>
              <a:defRPr>
                <a:latin typeface="Lora"/>
                <a:ea typeface="Lora"/>
                <a:cs typeface="Lora"/>
                <a:sym typeface="Lora"/>
              </a:defRPr>
            </a:lvl1pPr>
            <a:lvl2pPr lvl="1" algn="ctr" rtl="0">
              <a:buNone/>
              <a:defRPr>
                <a:latin typeface="Lora"/>
                <a:ea typeface="Lora"/>
                <a:cs typeface="Lora"/>
                <a:sym typeface="Lora"/>
              </a:defRPr>
            </a:lvl2pPr>
            <a:lvl3pPr lvl="2" algn="ctr" rtl="0">
              <a:buNone/>
              <a:defRPr>
                <a:latin typeface="Lora"/>
                <a:ea typeface="Lora"/>
                <a:cs typeface="Lora"/>
                <a:sym typeface="Lora"/>
              </a:defRPr>
            </a:lvl3pPr>
            <a:lvl4pPr lvl="3" algn="ctr" rtl="0">
              <a:buNone/>
              <a:defRPr>
                <a:latin typeface="Lora"/>
                <a:ea typeface="Lora"/>
                <a:cs typeface="Lora"/>
                <a:sym typeface="Lora"/>
              </a:defRPr>
            </a:lvl4pPr>
            <a:lvl5pPr lvl="4" algn="ctr" rtl="0">
              <a:buNone/>
              <a:defRPr>
                <a:latin typeface="Lora"/>
                <a:ea typeface="Lora"/>
                <a:cs typeface="Lora"/>
                <a:sym typeface="Lora"/>
              </a:defRPr>
            </a:lvl5pPr>
            <a:lvl6pPr lvl="5" algn="ctr" rtl="0">
              <a:buNone/>
              <a:defRPr>
                <a:latin typeface="Lora"/>
                <a:ea typeface="Lora"/>
                <a:cs typeface="Lora"/>
                <a:sym typeface="Lora"/>
              </a:defRPr>
            </a:lvl6pPr>
            <a:lvl7pPr lvl="6" algn="ctr" rtl="0">
              <a:buNone/>
              <a:defRPr>
                <a:latin typeface="Lora"/>
                <a:ea typeface="Lora"/>
                <a:cs typeface="Lora"/>
                <a:sym typeface="Lora"/>
              </a:defRPr>
            </a:lvl7pPr>
            <a:lvl8pPr lvl="7" algn="ctr" rtl="0">
              <a:buNone/>
              <a:defRPr>
                <a:latin typeface="Lora"/>
                <a:ea typeface="Lora"/>
                <a:cs typeface="Lora"/>
                <a:sym typeface="Lora"/>
              </a:defRPr>
            </a:lvl8pPr>
            <a:lvl9pPr lvl="8" algn="ctr" rtl="0">
              <a:buNone/>
              <a:defRPr>
                <a:latin typeface="Lora"/>
                <a:ea typeface="Lora"/>
                <a:cs typeface="Lora"/>
                <a:sym typeface="Lora"/>
              </a:defRPr>
            </a:lvl9pPr>
          </a:lstStyle>
          <a:p>
            <a:pPr>
              <a:buClr>
                <a:srgbClr val="000000"/>
              </a:buClr>
            </a:pPr>
            <a:fld id="{00000000-1234-1234-1234-123412341234}" type="slidenum">
              <a:rPr lang="it-IT" kern="0" smtClean="0"/>
              <a:pPr>
                <a:buClr>
                  <a:srgbClr val="000000"/>
                </a:buClr>
              </a:pPr>
              <a:t>‹N›</a:t>
            </a:fld>
            <a:endParaRPr lang="it-IT" kern="0"/>
          </a:p>
        </p:txBody>
      </p:sp>
    </p:spTree>
    <p:extLst>
      <p:ext uri="{BB962C8B-B14F-4D97-AF65-F5344CB8AC3E}">
        <p14:creationId xmlns:p14="http://schemas.microsoft.com/office/powerpoint/2010/main" val="251183534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letely blank">
  <p:cSld name="Completely blank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1"/>
          <p:cNvSpPr txBox="1">
            <a:spLocks noGrp="1"/>
          </p:cNvSpPr>
          <p:nvPr>
            <p:ph type="sldNum" idx="12"/>
          </p:nvPr>
        </p:nvSpPr>
        <p:spPr>
          <a:xfrm>
            <a:off x="8543227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>
              <a:buClr>
                <a:srgbClr val="000000"/>
              </a:buClr>
            </a:pPr>
            <a:fld id="{00000000-1234-1234-1234-123412341234}" type="slidenum">
              <a:rPr lang="it-IT" kern="0" smtClean="0"/>
              <a:pPr>
                <a:buClr>
                  <a:srgbClr val="000000"/>
                </a:buClr>
              </a:pPr>
              <a:t>‹N›</a:t>
            </a:fld>
            <a:endParaRPr lang="it-IT" kern="0"/>
          </a:p>
        </p:txBody>
      </p:sp>
    </p:spTree>
    <p:extLst>
      <p:ext uri="{BB962C8B-B14F-4D97-AF65-F5344CB8AC3E}">
        <p14:creationId xmlns:p14="http://schemas.microsoft.com/office/powerpoint/2010/main" val="332643533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presentation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924802" y="6438375"/>
            <a:ext cx="811213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ww.eia.gov</a:t>
            </a:r>
          </a:p>
        </p:txBody>
      </p:sp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7735094" y="6539180"/>
            <a:ext cx="182563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cxnSp>
        <p:nvCxnSpPr>
          <p:cNvPr id="6" name="Straight Connector 10"/>
          <p:cNvCxnSpPr>
            <a:cxnSpLocks noChangeShapeType="1"/>
          </p:cNvCxnSpPr>
          <p:nvPr/>
        </p:nvCxnSpPr>
        <p:spPr bwMode="auto">
          <a:xfrm rot="10800000" flipH="1">
            <a:off x="608013" y="3179395"/>
            <a:ext cx="80502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</p:spPr>
      </p:cxnSp>
      <p:pic>
        <p:nvPicPr>
          <p:cNvPr id="7" name="Picture 11" descr="icon_row-01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1400" y="2498485"/>
            <a:ext cx="7164449" cy="48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776288" y="6493561"/>
            <a:ext cx="4030662" cy="32316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.S. Energy Information Administration</a:t>
            </a:r>
          </a:p>
        </p:txBody>
      </p:sp>
      <p:cxnSp>
        <p:nvCxnSpPr>
          <p:cNvPr id="10" name="Straight Connector 12"/>
          <p:cNvCxnSpPr>
            <a:cxnSpLocks noChangeShapeType="1"/>
          </p:cNvCxnSpPr>
          <p:nvPr/>
        </p:nvCxnSpPr>
        <p:spPr bwMode="auto">
          <a:xfrm rot="5400000">
            <a:off x="538164" y="6616700"/>
            <a:ext cx="285751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TextBox 14"/>
          <p:cNvSpPr txBox="1">
            <a:spLocks noChangeArrowheads="1"/>
          </p:cNvSpPr>
          <p:nvPr/>
        </p:nvSpPr>
        <p:spPr bwMode="auto">
          <a:xfrm>
            <a:off x="5672138" y="6438375"/>
            <a:ext cx="2082800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dependent Statistics &amp; Analysi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914400" y="517284"/>
            <a:ext cx="7772400" cy="1371600"/>
          </a:xfrm>
          <a:prstGeom prst="rect">
            <a:avLst/>
          </a:prstGeom>
        </p:spPr>
        <p:txBody>
          <a:bodyPr anchor="b" anchorCtr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tle – Click to edit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3342780"/>
            <a:ext cx="7388352" cy="1417320"/>
          </a:xfrm>
          <a:prstGeom prst="rect">
            <a:avLst/>
          </a:prstGeom>
        </p:spPr>
        <p:txBody>
          <a:bodyPr/>
          <a:lstStyle>
            <a:lvl1pPr marL="347472" marR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600" i="1">
                <a:latin typeface="+mj-lt"/>
              </a:defRPr>
            </a:lvl1pPr>
          </a:lstStyle>
          <a:p>
            <a:pPr lvl="0"/>
            <a:r>
              <a:rPr lang="en-US" dirty="0" smtClean="0"/>
              <a:t>Audience</a:t>
            </a:r>
          </a:p>
          <a:p>
            <a:pPr lvl="0"/>
            <a:r>
              <a:rPr lang="en-US" dirty="0" smtClean="0"/>
              <a:t>Presenter, Title</a:t>
            </a:r>
          </a:p>
          <a:p>
            <a:pPr lvl="0"/>
            <a:r>
              <a:rPr lang="en-US" dirty="0" smtClean="0"/>
              <a:t>Month DD, YYYY  |  City, State</a:t>
            </a:r>
          </a:p>
        </p:txBody>
      </p:sp>
    </p:spTree>
    <p:extLst>
      <p:ext uri="{BB962C8B-B14F-4D97-AF65-F5344CB8AC3E}">
        <p14:creationId xmlns:p14="http://schemas.microsoft.com/office/powerpoint/2010/main" val="332532787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alternate presentation title slide (with subtitl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0"/>
          <p:cNvCxnSpPr>
            <a:cxnSpLocks noChangeShapeType="1"/>
          </p:cNvCxnSpPr>
          <p:nvPr/>
        </p:nvCxnSpPr>
        <p:spPr bwMode="auto">
          <a:xfrm rot="10800000" flipH="1">
            <a:off x="608013" y="3179395"/>
            <a:ext cx="80502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</p:spPr>
      </p:cxnSp>
      <p:sp>
        <p:nvSpPr>
          <p:cNvPr id="10" name="TextBox 12"/>
          <p:cNvSpPr txBox="1">
            <a:spLocks noChangeArrowheads="1"/>
          </p:cNvSpPr>
          <p:nvPr/>
        </p:nvSpPr>
        <p:spPr bwMode="auto">
          <a:xfrm>
            <a:off x="776288" y="6493561"/>
            <a:ext cx="4030662" cy="32316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.S. Energy Information Administration</a:t>
            </a:r>
          </a:p>
        </p:txBody>
      </p:sp>
      <p:cxnSp>
        <p:nvCxnSpPr>
          <p:cNvPr id="11" name="Straight Connector 12"/>
          <p:cNvCxnSpPr>
            <a:cxnSpLocks noChangeShapeType="1"/>
          </p:cNvCxnSpPr>
          <p:nvPr/>
        </p:nvCxnSpPr>
        <p:spPr bwMode="auto">
          <a:xfrm rot="5400000">
            <a:off x="538164" y="6616700"/>
            <a:ext cx="285751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7284"/>
            <a:ext cx="7772400" cy="731520"/>
          </a:xfrm>
          <a:prstGeom prst="rect">
            <a:avLst/>
          </a:prstGeom>
        </p:spPr>
        <p:txBody>
          <a:bodyPr anchor="b" anchorCtr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3342780"/>
            <a:ext cx="7388352" cy="1417320"/>
          </a:xfrm>
          <a:prstGeom prst="rect">
            <a:avLst/>
          </a:prstGeom>
        </p:spPr>
        <p:txBody>
          <a:bodyPr/>
          <a:lstStyle>
            <a:lvl1pPr marL="347472" marR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600" i="1">
                <a:latin typeface="+mj-lt"/>
              </a:defRPr>
            </a:lvl1pPr>
          </a:lstStyle>
          <a:p>
            <a:pPr lvl="0"/>
            <a:r>
              <a:rPr lang="en-US" dirty="0" smtClean="0"/>
              <a:t>Audience</a:t>
            </a:r>
          </a:p>
          <a:p>
            <a:pPr lvl="0"/>
            <a:r>
              <a:rPr lang="en-US" dirty="0" smtClean="0"/>
              <a:t>Presenter, Title</a:t>
            </a:r>
          </a:p>
          <a:p>
            <a:pPr lvl="0"/>
            <a:r>
              <a:rPr lang="en-US" dirty="0" smtClean="0"/>
              <a:t>Month DD, YYYY  |  City, State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 hasCustomPrompt="1"/>
          </p:nvPr>
        </p:nvSpPr>
        <p:spPr>
          <a:xfrm>
            <a:off x="914400" y="1321956"/>
            <a:ext cx="7388352" cy="841248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000" i="1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Subhead – Click to edit</a:t>
            </a:r>
          </a:p>
        </p:txBody>
      </p:sp>
      <p:pic>
        <p:nvPicPr>
          <p:cNvPr id="13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1" descr="icon_row-01.pn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1400" y="2498485"/>
            <a:ext cx="7164449" cy="48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7924802" y="6438375"/>
            <a:ext cx="811213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ww.eia.gov</a:t>
            </a:r>
          </a:p>
        </p:txBody>
      </p:sp>
      <p:cxnSp>
        <p:nvCxnSpPr>
          <p:cNvPr id="21" name="Straight Connector 12"/>
          <p:cNvCxnSpPr>
            <a:cxnSpLocks noChangeShapeType="1"/>
          </p:cNvCxnSpPr>
          <p:nvPr userDrawn="1"/>
        </p:nvCxnSpPr>
        <p:spPr bwMode="auto">
          <a:xfrm rot="5400000">
            <a:off x="7735094" y="6539180"/>
            <a:ext cx="182563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2" name="TextBox 14"/>
          <p:cNvSpPr txBox="1">
            <a:spLocks noChangeArrowheads="1"/>
          </p:cNvSpPr>
          <p:nvPr userDrawn="1"/>
        </p:nvSpPr>
        <p:spPr bwMode="auto">
          <a:xfrm>
            <a:off x="5672138" y="6438375"/>
            <a:ext cx="2082800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dependent Statistics &amp; Analysis</a:t>
            </a:r>
          </a:p>
        </p:txBody>
      </p:sp>
    </p:spTree>
    <p:extLst>
      <p:ext uri="{BB962C8B-B14F-4D97-AF65-F5344CB8AC3E}">
        <p14:creationId xmlns:p14="http://schemas.microsoft.com/office/powerpoint/2010/main" val="3243639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49D56-6795-4322-A248-C55E9731C018}" type="datetime1">
              <a:rPr lang="it-IT" smtClean="0"/>
              <a:pPr/>
              <a:t>30/03/2023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1522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88720"/>
            <a:ext cx="8001000" cy="4846320"/>
          </a:xfrm>
          <a:prstGeom prst="rect">
            <a:avLst/>
          </a:prstGeom>
        </p:spPr>
        <p:txBody>
          <a:bodyPr lIns="0" tIns="0" rIns="0" b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 marL="694944" indent="-237744">
              <a:spcAft>
                <a:spcPts val="400"/>
              </a:spcAft>
              <a:defRPr sz="1400"/>
            </a:lvl2pPr>
            <a:lvl3pPr marL="1088136" indent="-173736">
              <a:spcAft>
                <a:spcPts val="400"/>
              </a:spcAft>
              <a:defRPr sz="1400"/>
            </a:lvl3pPr>
            <a:lvl4pPr marL="1609344" indent="-237744">
              <a:spcAft>
                <a:spcPts val="400"/>
              </a:spcAft>
              <a:defRPr sz="1400"/>
            </a:lvl4pPr>
            <a:lvl5pPr marL="2002536" indent="-173736"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356075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2765"/>
            <a:ext cx="8001000" cy="1020419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88720"/>
            <a:ext cx="8001000" cy="4846320"/>
          </a:xfrm>
          <a:prstGeom prst="rect">
            <a:avLst/>
          </a:prstGeom>
        </p:spPr>
        <p:txBody>
          <a:bodyPr lIns="0" tIns="0" rIns="0" b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 marL="694944" indent="-237744">
              <a:spcAft>
                <a:spcPts val="400"/>
              </a:spcAft>
              <a:defRPr sz="1400"/>
            </a:lvl2pPr>
            <a:lvl3pPr marL="1088136" indent="-173736">
              <a:spcAft>
                <a:spcPts val="400"/>
              </a:spcAft>
              <a:defRPr sz="1400"/>
            </a:lvl3pPr>
            <a:lvl4pPr marL="1609344" indent="-237744">
              <a:spcAft>
                <a:spcPts val="400"/>
              </a:spcAft>
              <a:defRPr sz="1400"/>
            </a:lvl4pPr>
            <a:lvl5pPr marL="2002536" indent="-173736"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260914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and 2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188720"/>
            <a:ext cx="3931920" cy="4663440"/>
          </a:xfrm>
          <a:prstGeom prst="rect">
            <a:avLst/>
          </a:prstGeom>
        </p:spPr>
        <p:txBody>
          <a:bodyPr lIns="0" t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188720"/>
            <a:ext cx="4023360" cy="4663440"/>
          </a:xfrm>
          <a:prstGeom prst="rect">
            <a:avLst/>
          </a:prstGeom>
        </p:spPr>
        <p:txBody>
          <a:bodyPr t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106018"/>
            <a:ext cx="8001000" cy="1007165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pic>
        <p:nvPicPr>
          <p:cNvPr id="12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615853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2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2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188720"/>
            <a:ext cx="3931920" cy="4663440"/>
          </a:xfrm>
          <a:prstGeom prst="rect">
            <a:avLst/>
          </a:prstGeom>
        </p:spPr>
        <p:txBody>
          <a:bodyPr lIns="0" t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188720"/>
            <a:ext cx="4023360" cy="4663440"/>
          </a:xfrm>
          <a:prstGeom prst="rect">
            <a:avLst/>
          </a:prstGeom>
        </p:spPr>
        <p:txBody>
          <a:bodyPr t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11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2765"/>
            <a:ext cx="8001000" cy="1020419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511748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2 labeled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722784"/>
            <a:ext cx="3931920" cy="4129377"/>
          </a:xfrm>
          <a:prstGeom prst="rect">
            <a:avLst/>
          </a:prstGeom>
        </p:spPr>
        <p:txBody>
          <a:bodyPr l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722784"/>
            <a:ext cx="4023360" cy="4129377"/>
          </a:xfrm>
          <a:prstGeom prst="rect">
            <a:avLst/>
          </a:prstGeom>
        </p:spPr>
        <p:txBody>
          <a:bodyPr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685800" y="1192694"/>
            <a:ext cx="3931920" cy="467801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6" name="Text Placeholder 13"/>
          <p:cNvSpPr>
            <a:spLocks noGrp="1"/>
          </p:cNvSpPr>
          <p:nvPr>
            <p:ph type="body" sz="quarter" idx="18"/>
          </p:nvPr>
        </p:nvSpPr>
        <p:spPr>
          <a:xfrm>
            <a:off x="4663440" y="1192694"/>
            <a:ext cx="4023360" cy="467801"/>
          </a:xfrm>
          <a:prstGeom prst="rect">
            <a:avLst/>
          </a:prstGeom>
        </p:spPr>
        <p:txBody>
          <a:bodyPr tIns="0" rIns="0" bIns="0" anchor="b" anchorCtr="0"/>
          <a:lstStyle>
            <a:lvl1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 algn="r"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pic>
        <p:nvPicPr>
          <p:cNvPr id="17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19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685800" y="121920"/>
            <a:ext cx="8001000" cy="99126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655713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212848"/>
            <a:ext cx="8229600" cy="1490472"/>
          </a:xfrm>
          <a:prstGeom prst="rect">
            <a:avLst/>
          </a:prstGeom>
        </p:spPr>
        <p:txBody>
          <a:bodyPr anchor="b" anchorCtr="0"/>
          <a:lstStyle>
            <a:lvl1pPr algn="ctr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Section Title — click to edit</a:t>
            </a:r>
            <a:endParaRPr lang="en-US" dirty="0"/>
          </a:p>
        </p:txBody>
      </p:sp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548133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41"/>
            <a:ext cx="8001000" cy="1021743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889038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34996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</a:t>
            </a:r>
            <a:br>
              <a:rPr lang="en-US" dirty="0" smtClean="0"/>
            </a:br>
            <a:r>
              <a:rPr lang="en-US" dirty="0" smtClean="0"/>
              <a:t>text.</a:t>
            </a:r>
            <a:endParaRPr lang="en-US" dirty="0"/>
          </a:p>
        </p:txBody>
      </p:sp>
      <p:sp>
        <p:nvSpPr>
          <p:cNvPr id="9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56793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ine or bar 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9" name="Chart Placeholder 8"/>
          <p:cNvSpPr>
            <a:spLocks noGrp="1"/>
          </p:cNvSpPr>
          <p:nvPr>
            <p:ph type="chart" sz="quarter" idx="12"/>
          </p:nvPr>
        </p:nvSpPr>
        <p:spPr>
          <a:xfrm>
            <a:off x="685800" y="1749287"/>
            <a:ext cx="8001000" cy="4102872"/>
          </a:xfrm>
          <a:prstGeom prst="rect">
            <a:avLst/>
          </a:prstGeom>
        </p:spPr>
        <p:txBody>
          <a:bodyPr lIns="0" tIns="0" rIns="0" bIns="0"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dirty="0" smtClean="0"/>
              <a:t>Click icon to add chart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3"/>
          </p:nvPr>
        </p:nvSpPr>
        <p:spPr>
          <a:xfrm>
            <a:off x="685800" y="1120187"/>
            <a:ext cx="4005072" cy="548640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4"/>
          </p:nvPr>
        </p:nvSpPr>
        <p:spPr>
          <a:xfrm>
            <a:off x="4800600" y="1120187"/>
            <a:ext cx="3895344" cy="548640"/>
          </a:xfrm>
          <a:prstGeom prst="rect">
            <a:avLst/>
          </a:prstGeom>
        </p:spPr>
        <p:txBody>
          <a:bodyPr tIns="0" rIns="0" bIns="0" anchor="b" anchorCtr="0"/>
          <a:lstStyle>
            <a:lvl1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pic>
        <p:nvPicPr>
          <p:cNvPr id="15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2174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r>
              <a:rPr lang="en-US" dirty="0" smtClean="0"/>
              <a:t>This can span two lines</a:t>
            </a:r>
            <a:endParaRPr lang="en-US" dirty="0"/>
          </a:p>
        </p:txBody>
      </p:sp>
      <p:sp>
        <p:nvSpPr>
          <p:cNvPr id="13" name="Text Placeholder 15"/>
          <p:cNvSpPr>
            <a:spLocks noGrp="1"/>
          </p:cNvSpPr>
          <p:nvPr>
            <p:ph type="body" sz="quarter" idx="18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496989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pie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9" name="Chart Placeholder 8"/>
          <p:cNvSpPr>
            <a:spLocks noGrp="1"/>
          </p:cNvSpPr>
          <p:nvPr>
            <p:ph type="chart" sz="quarter" idx="12"/>
          </p:nvPr>
        </p:nvSpPr>
        <p:spPr>
          <a:xfrm>
            <a:off x="685800" y="1683028"/>
            <a:ext cx="8001000" cy="4169133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dirty="0" smtClean="0"/>
              <a:t>Click icon to add chart</a:t>
            </a:r>
          </a:p>
        </p:txBody>
      </p:sp>
      <p:pic>
        <p:nvPicPr>
          <p:cNvPr id="12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8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685800" y="91439"/>
            <a:ext cx="8001000" cy="1034996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685800" y="1120187"/>
            <a:ext cx="4005072" cy="548640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46191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FD9A2-F665-49D2-A388-A36C64566AEF}" type="datetime1">
              <a:rPr lang="it-IT" smtClean="0"/>
              <a:pPr/>
              <a:t>30/03/2023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3" name="Picture Placeholder 12"/>
          <p:cNvSpPr>
            <a:spLocks noGrp="1"/>
          </p:cNvSpPr>
          <p:nvPr>
            <p:ph type="pic" sz="quarter" idx="16"/>
          </p:nvPr>
        </p:nvSpPr>
        <p:spPr>
          <a:xfrm>
            <a:off x="685800" y="1113184"/>
            <a:ext cx="8001000" cy="4738976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pic>
        <p:nvPicPr>
          <p:cNvPr id="14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2174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r>
              <a:rPr lang="en-US" dirty="0" smtClean="0"/>
              <a:t>This can span two lines</a:t>
            </a:r>
            <a:endParaRPr lang="en-US" dirty="0"/>
          </a:p>
        </p:txBody>
      </p:sp>
      <p:sp>
        <p:nvSpPr>
          <p:cNvPr id="10" name="Text Placeholder 15"/>
          <p:cNvSpPr>
            <a:spLocks noGrp="1"/>
          </p:cNvSpPr>
          <p:nvPr>
            <p:ph type="body" sz="quarter" idx="17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010442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pic>
        <p:nvPicPr>
          <p:cNvPr id="7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686179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*full-screen image/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3029898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91439"/>
            <a:ext cx="8001000" cy="1021743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 baseline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13183"/>
            <a:ext cx="8001000" cy="455609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ts val="1500"/>
              </a:lnSpc>
              <a:spcBef>
                <a:spcPts val="0"/>
              </a:spcBef>
              <a:spcAft>
                <a:spcPts val="0"/>
              </a:spcAft>
              <a:buNone/>
              <a:defRPr sz="1400" i="1">
                <a:latin typeface="+mj-lt"/>
              </a:defRPr>
            </a:lvl1pPr>
            <a:lvl2pPr marL="457200" indent="0">
              <a:spcAft>
                <a:spcPts val="400"/>
              </a:spcAft>
              <a:buNone/>
              <a:defRPr sz="1600"/>
            </a:lvl2pPr>
            <a:lvl3pPr marL="914400" indent="0">
              <a:spcAft>
                <a:spcPts val="400"/>
              </a:spcAft>
              <a:buNone/>
              <a:defRPr sz="1600"/>
            </a:lvl3pPr>
            <a:lvl4pPr marL="1371600" indent="0">
              <a:spcAft>
                <a:spcPts val="400"/>
              </a:spcAft>
              <a:buNone/>
              <a:defRPr sz="1600"/>
            </a:lvl4pPr>
            <a:lvl5pPr marL="1828800" indent="0">
              <a:spcAft>
                <a:spcPts val="400"/>
              </a:spcAft>
              <a:buFont typeface="Arial" pitchFamily="34" charset="0"/>
              <a:buNone/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93544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32C634-BAA9-4047-880E-FDBC068BA20B}" type="datetime1">
              <a:rPr lang="it-IT" smtClean="0"/>
              <a:pPr/>
              <a:t>30/03/2023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slideLayout" Target="../slideLayouts/slideLayout61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4.xml"/><Relationship Id="rId7" Type="http://schemas.openxmlformats.org/officeDocument/2006/relationships/theme" Target="../theme/theme6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slideLayout" Target="../slideLayouts/slideLayout80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9.xml"/><Relationship Id="rId17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6" Type="http://schemas.openxmlformats.org/officeDocument/2006/relationships/slideLayout" Target="../slideLayouts/slideLayout83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Relationship Id="rId14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15A09D-42A1-4CAC-B61B-BF11B1745059}" type="datetime1">
              <a:rPr lang="it-IT" smtClean="0"/>
              <a:pPr/>
              <a:t>30/03/202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5626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B70523B-2187-4DAC-B061-7D71DDAC4A89}" type="datetime1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03/2023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essandro Cechet | Fissione e Produzione di Energia | Collegio San Paolo</a:t>
            </a:r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7921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 smtClean="0"/>
              <a:t>Click to edit Master text styles</a:t>
            </a:r>
          </a:p>
          <a:p>
            <a:pPr lvl="1"/>
            <a:r>
              <a:rPr lang="en-US" altLang="it-IT" smtClean="0"/>
              <a:t>Second level</a:t>
            </a:r>
          </a:p>
          <a:p>
            <a:pPr lvl="2"/>
            <a:r>
              <a:rPr lang="en-US" altLang="it-IT" smtClean="0"/>
              <a:t>Third level</a:t>
            </a:r>
          </a:p>
          <a:p>
            <a:pPr lvl="3"/>
            <a:r>
              <a:rPr lang="en-US" altLang="it-IT" smtClean="0"/>
              <a:t>Fourth level</a:t>
            </a:r>
          </a:p>
          <a:p>
            <a:pPr lvl="4"/>
            <a:r>
              <a:rPr lang="en-US" altLang="it-IT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05F330-C672-437E-A7EC-D74694E51C26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3717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  <p:sldLayoutId id="2147483757" r:id="rId13"/>
    <p:sldLayoutId id="2147483758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 smtClean="0"/>
              <a:t>Click to edit Master text styles</a:t>
            </a:r>
          </a:p>
          <a:p>
            <a:pPr lvl="1"/>
            <a:r>
              <a:rPr lang="en-US" altLang="it-IT" smtClean="0"/>
              <a:t>Second level</a:t>
            </a:r>
          </a:p>
          <a:p>
            <a:pPr lvl="2"/>
            <a:r>
              <a:rPr lang="en-US" altLang="it-IT" smtClean="0"/>
              <a:t>Third level</a:t>
            </a:r>
          </a:p>
          <a:p>
            <a:pPr lvl="3"/>
            <a:r>
              <a:rPr lang="en-US" altLang="it-IT" smtClean="0"/>
              <a:t>Fourth level</a:t>
            </a:r>
          </a:p>
          <a:p>
            <a:pPr lvl="4"/>
            <a:r>
              <a:rPr lang="en-US" altLang="it-IT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05F330-C672-437E-A7EC-D74694E51C26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309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771" r:id="rId12"/>
    <p:sldLayoutId id="2147483772" r:id="rId13"/>
    <p:sldLayoutId id="2147483773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body" idx="1"/>
          </p:nvPr>
        </p:nvSpPr>
        <p:spPr>
          <a:xfrm>
            <a:off x="1381250" y="2155293"/>
            <a:ext cx="6809700" cy="414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Quattrocento Sans"/>
              <a:buChar char="◉"/>
              <a:defRPr sz="2400">
                <a:solidFill>
                  <a:schemeClr val="dk1"/>
                </a:solidFill>
                <a:latin typeface="Quattrocento Sans"/>
                <a:ea typeface="Quattrocento Sans"/>
                <a:cs typeface="Quattrocento Sans"/>
                <a:sym typeface="Quattrocento Sans"/>
              </a:defRPr>
            </a:lvl1pPr>
            <a:lvl2pPr marL="914400" lvl="1" indent="-35560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Quattrocento Sans"/>
              <a:buChar char="○"/>
              <a:defRPr sz="2000">
                <a:solidFill>
                  <a:schemeClr val="dk1"/>
                </a:solidFill>
                <a:latin typeface="Quattrocento Sans"/>
                <a:ea typeface="Quattrocento Sans"/>
                <a:cs typeface="Quattrocento Sans"/>
                <a:sym typeface="Quattrocento Sans"/>
              </a:defRPr>
            </a:lvl2pPr>
            <a:lvl3pPr marL="1371600" lvl="2" indent="-35560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Quattrocento Sans"/>
              <a:buChar char="■"/>
              <a:defRPr sz="2000">
                <a:solidFill>
                  <a:schemeClr val="dk1"/>
                </a:solidFill>
                <a:latin typeface="Quattrocento Sans"/>
                <a:ea typeface="Quattrocento Sans"/>
                <a:cs typeface="Quattrocento Sans"/>
                <a:sym typeface="Quattrocento Sans"/>
              </a:defRPr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Quattrocento Sans"/>
              <a:buChar char="●"/>
              <a:defRPr sz="1800">
                <a:solidFill>
                  <a:schemeClr val="dk1"/>
                </a:solidFill>
                <a:latin typeface="Quattrocento Sans"/>
                <a:ea typeface="Quattrocento Sans"/>
                <a:cs typeface="Quattrocento Sans"/>
                <a:sym typeface="Quattrocento Sans"/>
              </a:defRPr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Quattrocento Sans"/>
              <a:buChar char="○"/>
              <a:defRPr sz="1800">
                <a:solidFill>
                  <a:schemeClr val="dk1"/>
                </a:solidFill>
                <a:latin typeface="Quattrocento Sans"/>
                <a:ea typeface="Quattrocento Sans"/>
                <a:cs typeface="Quattrocento Sans"/>
                <a:sym typeface="Quattrocento Sans"/>
              </a:defRPr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Quattrocento Sans"/>
              <a:buChar char="■"/>
              <a:defRPr sz="1800">
                <a:solidFill>
                  <a:schemeClr val="dk1"/>
                </a:solidFill>
                <a:latin typeface="Quattrocento Sans"/>
                <a:ea typeface="Quattrocento Sans"/>
                <a:cs typeface="Quattrocento Sans"/>
                <a:sym typeface="Quattrocento Sans"/>
              </a:defRPr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Quattrocento Sans"/>
              <a:buChar char="●"/>
              <a:defRPr sz="1800">
                <a:solidFill>
                  <a:schemeClr val="dk1"/>
                </a:solidFill>
                <a:latin typeface="Quattrocento Sans"/>
                <a:ea typeface="Quattrocento Sans"/>
                <a:cs typeface="Quattrocento Sans"/>
                <a:sym typeface="Quattrocento Sans"/>
              </a:defRPr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Quattrocento Sans"/>
              <a:buChar char="○"/>
              <a:defRPr sz="1800">
                <a:solidFill>
                  <a:schemeClr val="dk1"/>
                </a:solidFill>
                <a:latin typeface="Quattrocento Sans"/>
                <a:ea typeface="Quattrocento Sans"/>
                <a:cs typeface="Quattrocento Sans"/>
                <a:sym typeface="Quattrocento Sans"/>
              </a:defRPr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Quattrocento Sans"/>
              <a:buChar char="■"/>
              <a:defRPr sz="1800">
                <a:solidFill>
                  <a:schemeClr val="dk1"/>
                </a:solidFill>
                <a:latin typeface="Quattrocento Sans"/>
                <a:ea typeface="Quattrocento Sans"/>
                <a:cs typeface="Quattrocento Sans"/>
                <a:sym typeface="Quattrocento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title"/>
          </p:nvPr>
        </p:nvSpPr>
        <p:spPr>
          <a:xfrm>
            <a:off x="1381250" y="1249489"/>
            <a:ext cx="6809700" cy="58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ora"/>
              <a:buNone/>
              <a:defRPr sz="2000" b="1">
                <a:solidFill>
                  <a:schemeClr val="dk1"/>
                </a:solidFill>
                <a:latin typeface="Lora"/>
                <a:ea typeface="Lora"/>
                <a:cs typeface="Lora"/>
                <a:sym typeface="Lor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ora"/>
              <a:buNone/>
              <a:defRPr sz="2000" b="1">
                <a:solidFill>
                  <a:schemeClr val="dk1"/>
                </a:solidFill>
                <a:latin typeface="Lora"/>
                <a:ea typeface="Lora"/>
                <a:cs typeface="Lora"/>
                <a:sym typeface="Lora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ora"/>
              <a:buNone/>
              <a:defRPr sz="2000" b="1">
                <a:solidFill>
                  <a:schemeClr val="dk1"/>
                </a:solidFill>
                <a:latin typeface="Lora"/>
                <a:ea typeface="Lora"/>
                <a:cs typeface="Lora"/>
                <a:sym typeface="Lora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ora"/>
              <a:buNone/>
              <a:defRPr sz="2000" b="1">
                <a:solidFill>
                  <a:schemeClr val="dk1"/>
                </a:solidFill>
                <a:latin typeface="Lora"/>
                <a:ea typeface="Lora"/>
                <a:cs typeface="Lora"/>
                <a:sym typeface="Lora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ora"/>
              <a:buNone/>
              <a:defRPr sz="2000" b="1">
                <a:solidFill>
                  <a:schemeClr val="dk1"/>
                </a:solidFill>
                <a:latin typeface="Lora"/>
                <a:ea typeface="Lora"/>
                <a:cs typeface="Lora"/>
                <a:sym typeface="Lora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ora"/>
              <a:buNone/>
              <a:defRPr sz="2000" b="1">
                <a:solidFill>
                  <a:schemeClr val="dk1"/>
                </a:solidFill>
                <a:latin typeface="Lora"/>
                <a:ea typeface="Lora"/>
                <a:cs typeface="Lora"/>
                <a:sym typeface="Lora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ora"/>
              <a:buNone/>
              <a:defRPr sz="2000" b="1">
                <a:solidFill>
                  <a:schemeClr val="dk1"/>
                </a:solidFill>
                <a:latin typeface="Lora"/>
                <a:ea typeface="Lora"/>
                <a:cs typeface="Lora"/>
                <a:sym typeface="Lora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ora"/>
              <a:buNone/>
              <a:defRPr sz="2000" b="1">
                <a:solidFill>
                  <a:schemeClr val="dk1"/>
                </a:solidFill>
                <a:latin typeface="Lora"/>
                <a:ea typeface="Lora"/>
                <a:cs typeface="Lora"/>
                <a:sym typeface="Lora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Lora"/>
              <a:buNone/>
              <a:defRPr sz="2000" b="1">
                <a:solidFill>
                  <a:schemeClr val="dk1"/>
                </a:solidFill>
                <a:latin typeface="Lora"/>
                <a:ea typeface="Lora"/>
                <a:cs typeface="Lora"/>
                <a:sym typeface="Lora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543227" y="6333135"/>
            <a:ext cx="5487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buNone/>
              <a:defRPr sz="1000">
                <a:solidFill>
                  <a:srgbClr val="1D1D1B"/>
                </a:solidFill>
                <a:latin typeface="Lora"/>
                <a:ea typeface="Lora"/>
                <a:cs typeface="Lora"/>
                <a:sym typeface="Lora"/>
              </a:defRPr>
            </a:lvl1pPr>
            <a:lvl2pPr lvl="1" algn="r">
              <a:buNone/>
              <a:defRPr sz="1000">
                <a:solidFill>
                  <a:srgbClr val="1D1D1B"/>
                </a:solidFill>
                <a:latin typeface="Lora"/>
                <a:ea typeface="Lora"/>
                <a:cs typeface="Lora"/>
                <a:sym typeface="Lora"/>
              </a:defRPr>
            </a:lvl2pPr>
            <a:lvl3pPr lvl="2" algn="r">
              <a:buNone/>
              <a:defRPr sz="1000">
                <a:solidFill>
                  <a:srgbClr val="1D1D1B"/>
                </a:solidFill>
                <a:latin typeface="Lora"/>
                <a:ea typeface="Lora"/>
                <a:cs typeface="Lora"/>
                <a:sym typeface="Lora"/>
              </a:defRPr>
            </a:lvl3pPr>
            <a:lvl4pPr lvl="3" algn="r">
              <a:buNone/>
              <a:defRPr sz="1000">
                <a:solidFill>
                  <a:srgbClr val="1D1D1B"/>
                </a:solidFill>
                <a:latin typeface="Lora"/>
                <a:ea typeface="Lora"/>
                <a:cs typeface="Lora"/>
                <a:sym typeface="Lora"/>
              </a:defRPr>
            </a:lvl4pPr>
            <a:lvl5pPr lvl="4" algn="r">
              <a:buNone/>
              <a:defRPr sz="1000">
                <a:solidFill>
                  <a:srgbClr val="1D1D1B"/>
                </a:solidFill>
                <a:latin typeface="Lora"/>
                <a:ea typeface="Lora"/>
                <a:cs typeface="Lora"/>
                <a:sym typeface="Lora"/>
              </a:defRPr>
            </a:lvl5pPr>
            <a:lvl6pPr lvl="5" algn="r">
              <a:buNone/>
              <a:defRPr sz="1000">
                <a:solidFill>
                  <a:srgbClr val="1D1D1B"/>
                </a:solidFill>
                <a:latin typeface="Lora"/>
                <a:ea typeface="Lora"/>
                <a:cs typeface="Lora"/>
                <a:sym typeface="Lora"/>
              </a:defRPr>
            </a:lvl6pPr>
            <a:lvl7pPr lvl="6" algn="r">
              <a:buNone/>
              <a:defRPr sz="1000">
                <a:solidFill>
                  <a:srgbClr val="1D1D1B"/>
                </a:solidFill>
                <a:latin typeface="Lora"/>
                <a:ea typeface="Lora"/>
                <a:cs typeface="Lora"/>
                <a:sym typeface="Lora"/>
              </a:defRPr>
            </a:lvl7pPr>
            <a:lvl8pPr lvl="7" algn="r">
              <a:buNone/>
              <a:defRPr sz="1000">
                <a:solidFill>
                  <a:srgbClr val="1D1D1B"/>
                </a:solidFill>
                <a:latin typeface="Lora"/>
                <a:ea typeface="Lora"/>
                <a:cs typeface="Lora"/>
                <a:sym typeface="Lora"/>
              </a:defRPr>
            </a:lvl8pPr>
            <a:lvl9pPr lvl="8" algn="r">
              <a:buNone/>
              <a:defRPr sz="1000">
                <a:solidFill>
                  <a:srgbClr val="1D1D1B"/>
                </a:solidFill>
                <a:latin typeface="Lora"/>
                <a:ea typeface="Lora"/>
                <a:cs typeface="Lora"/>
                <a:sym typeface="Lora"/>
              </a:defRPr>
            </a:lvl9pPr>
          </a:lstStyle>
          <a:p>
            <a:pPr>
              <a:buClr>
                <a:srgbClr val="000000"/>
              </a:buClr>
            </a:pPr>
            <a:fld id="{00000000-1234-1234-1234-123412341234}" type="slidenum">
              <a:rPr lang="it-IT" kern="0" smtClean="0"/>
              <a:pPr>
                <a:buClr>
                  <a:srgbClr val="000000"/>
                </a:buClr>
              </a:pPr>
              <a:t>‹N›</a:t>
            </a:fld>
            <a:endParaRPr lang="it-IT" kern="0"/>
          </a:p>
        </p:txBody>
      </p:sp>
    </p:spTree>
    <p:extLst>
      <p:ext uri="{BB962C8B-B14F-4D97-AF65-F5344CB8AC3E}">
        <p14:creationId xmlns:p14="http://schemas.microsoft.com/office/powerpoint/2010/main" val="297529220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80" r:id="rId5"/>
    <p:sldLayoutId id="2147483781" r:id="rId6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eia_ppt_bottombar.jpg"/>
          <p:cNvPicPr>
            <a:picLocks noChangeAspect="1"/>
          </p:cNvPicPr>
          <p:nvPr/>
        </p:nvPicPr>
        <p:blipFill>
          <a:blip r:embed="rId18" cstate="print"/>
          <a:srcRect t="10667" b="10667"/>
          <a:stretch>
            <a:fillRect/>
          </a:stretch>
        </p:blipFill>
        <p:spPr bwMode="auto">
          <a:xfrm>
            <a:off x="0" y="6226177"/>
            <a:ext cx="91440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7"/>
          <p:cNvSpPr>
            <a:spLocks noChangeArrowheads="1"/>
          </p:cNvSpPr>
          <p:nvPr/>
        </p:nvSpPr>
        <p:spPr bwMode="auto">
          <a:xfrm>
            <a:off x="0" y="1"/>
            <a:ext cx="9144000" cy="92075"/>
          </a:xfrm>
          <a:prstGeom prst="rect">
            <a:avLst/>
          </a:prstGeom>
          <a:solidFill>
            <a:srgbClr val="169DD8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66750" y="6391275"/>
            <a:ext cx="2808288" cy="393700"/>
          </a:xfrm>
          <a:prstGeom prst="rect">
            <a:avLst/>
          </a:prstGeom>
        </p:spPr>
        <p:txBody>
          <a:bodyPr vert="horz" lIns="91440" tIns="45720" rIns="91440" bIns="0" rtlCol="0" anchor="b" anchorCtr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i="1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0862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  <p:sldLayoutId id="2147483794" r:id="rId12"/>
    <p:sldLayoutId id="2147483795" r:id="rId13"/>
    <p:sldLayoutId id="2147483796" r:id="rId14"/>
    <p:sldLayoutId id="2147483797" r:id="rId15"/>
    <p:sldLayoutId id="2147483798" r:id="rId16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video" Target="../media/media1.mp4"/><Relationship Id="rId7" Type="http://schemas.openxmlformats.org/officeDocument/2006/relationships/image" Target="../media/image24.wmf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5.png"/><Relationship Id="rId10" Type="http://schemas.openxmlformats.org/officeDocument/2006/relationships/image" Target="../media/image28.png"/><Relationship Id="rId4" Type="http://schemas.openxmlformats.org/officeDocument/2006/relationships/slideLayout" Target="../slideLayouts/slideLayout29.xml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9.xml"/><Relationship Id="rId1" Type="http://schemas.openxmlformats.org/officeDocument/2006/relationships/video" Target="https://www.youtube.com/embed/1U6Nzcv9Vws" TargetMode="Externa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ns.org/news/article-4262/taishan1-epr-resumes-operation-a-year-after-shutting-down-over-reactor-damage-fears/" TargetMode="External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4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5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14.jp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4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6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jpeg"/><Relationship Id="rId4" Type="http://schemas.openxmlformats.org/officeDocument/2006/relationships/image" Target="../media/image67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6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9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0.xml"/><Relationship Id="rId4" Type="http://schemas.openxmlformats.org/officeDocument/2006/relationships/chart" Target="../charts/char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765175" y="-28361"/>
            <a:ext cx="7962931" cy="3148296"/>
          </a:xfrm>
        </p:spPr>
        <p:txBody>
          <a:bodyPr>
            <a:normAutofit/>
          </a:bodyPr>
          <a:lstStyle/>
          <a:p>
            <a: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Energia nucleare:</a:t>
            </a:r>
            <a:b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</a:br>
            <a: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una</a:t>
            </a:r>
            <a:b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</a:br>
            <a: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</a:t>
            </a:r>
            <a:r>
              <a:rPr lang="it-IT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r</a:t>
            </a:r>
            <a: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isorsa o un problema?</a:t>
            </a:r>
            <a:r>
              <a:rPr lang="it-IT" sz="3600" i="1" dirty="0" smtClean="0">
                <a:solidFill>
                  <a:srgbClr val="333300"/>
                </a:solidFill>
                <a:latin typeface="Comic Sans MS" panose="030F0702030302020204" pitchFamily="66" charset="0"/>
              </a:rPr>
              <a:t> </a:t>
            </a:r>
            <a:r>
              <a:rPr lang="it-IT" sz="2700" i="1" dirty="0">
                <a:solidFill>
                  <a:srgbClr val="333300"/>
                </a:solidFill>
                <a:latin typeface="Comic Sans MS" panose="030F0702030302020204" pitchFamily="66" charset="0"/>
              </a:rPr>
              <a:t/>
            </a:r>
            <a:br>
              <a:rPr lang="it-IT" sz="2700" i="1" dirty="0">
                <a:solidFill>
                  <a:srgbClr val="333300"/>
                </a:solidFill>
                <a:latin typeface="Comic Sans MS" panose="030F0702030302020204" pitchFamily="66" charset="0"/>
              </a:rPr>
            </a:br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/>
            </a:r>
            <a:b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</a:br>
            <a:r>
              <a:rPr lang="it-IT" sz="2000" dirty="0" smtClean="0">
                <a:latin typeface="Comic Sans MS" pitchFamily="66" charset="0"/>
              </a:rPr>
              <a:t>Alberto Rotondi</a:t>
            </a:r>
            <a:br>
              <a:rPr lang="it-IT" sz="2000" dirty="0" smtClean="0">
                <a:latin typeface="Comic Sans MS" pitchFamily="66" charset="0"/>
              </a:rPr>
            </a:br>
            <a:r>
              <a:rPr lang="it-IT" sz="2000" dirty="0" smtClean="0">
                <a:latin typeface="Comic Sans MS" pitchFamily="66" charset="0"/>
              </a:rPr>
              <a:t>Università di Pavia</a:t>
            </a:r>
            <a:endParaRPr lang="it-IT" sz="2000" dirty="0">
              <a:latin typeface="Comic Sans MS" pitchFamily="66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3152863" y="5446073"/>
            <a:ext cx="3162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http://www.pv.infn.it/</a:t>
            </a:r>
            <a:r>
              <a:rPr lang="it-IT" dirty="0" err="1" smtClean="0"/>
              <a:t>~rotondi</a:t>
            </a:r>
            <a:r>
              <a:rPr lang="it-IT" dirty="0" smtClean="0"/>
              <a:t>/</a:t>
            </a:r>
            <a:endParaRPr lang="it-IT" dirty="0"/>
          </a:p>
        </p:txBody>
      </p:sp>
      <p:sp>
        <p:nvSpPr>
          <p:cNvPr id="3" name="AutoShape 2" descr="Nucleare? No grazie! – Carlo Columb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4" name="AutoShape 4" descr="Nucleare? No grazie! – Carlo Columba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4813533" y="3429347"/>
            <a:ext cx="99386" cy="395632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7457" rIns="0" bIns="-17457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800" b="0" i="0" u="none" strike="noStrike" cap="none" normalizeH="0" baseline="0" dirty="0" smtClean="0">
                <a:ln>
                  <a:noFill/>
                </a:ln>
                <a:solidFill>
                  <a:srgbClr val="202124"/>
                </a:solidFill>
                <a:effectLst/>
                <a:latin typeface="inherit"/>
              </a:rPr>
              <a:t> </a:t>
            </a:r>
            <a:endParaRPr kumimoji="0" lang="it-IT" altLang="it-IT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31" name="Picture 7" descr="https://upload.wikimedia.org/wikipedia/commons/thumb/9/9e/Smiling_Sun_English_Language.svg/800px-Smiling_Sun_English_Language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8928" y="3010649"/>
            <a:ext cx="2435424" cy="2435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848"/>
    </mc:Choice>
    <mc:Fallback xmlns="">
      <p:transition spd="slow" advTm="20848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170" name="Picture 2" descr="When will we reach net-zero emissions? Source: World Resources Institu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80728"/>
            <a:ext cx="8745182" cy="4680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1187624" y="1772816"/>
            <a:ext cx="72008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it-IT" sz="2400" dirty="0" smtClean="0"/>
              <a:t>NZE</a:t>
            </a:r>
            <a:endParaRPr lang="it-IT" sz="2400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1187624" y="4293096"/>
            <a:ext cx="655949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it-IT" sz="2400" dirty="0" smtClean="0"/>
              <a:t>SDS</a:t>
            </a: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136164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magine 8">
            <a:extLst>
              <a:ext uri="{FF2B5EF4-FFF2-40B4-BE49-F238E27FC236}">
                <a16:creationId xmlns:a16="http://schemas.microsoft.com/office/drawing/2014/main" id="{3ABF28A8-6AC7-4C94-B437-D95CFA321C7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23" t="51961" r="261" b="1320"/>
          <a:stretch/>
        </p:blipFill>
        <p:spPr>
          <a:xfrm>
            <a:off x="713713" y="3535566"/>
            <a:ext cx="7658699" cy="1856864"/>
          </a:xfrm>
          <a:prstGeom prst="rect">
            <a:avLst/>
          </a:prstGeom>
        </p:spPr>
      </p:pic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38A72E3-AE3D-44F7-B220-763CD8706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ahnschrift SemiBold Condensed" panose="020B0502040204020203" pitchFamily="34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ahnschrift SemiBold Condensed" panose="020B0502040204020203" pitchFamily="34" charset="0"/>
              <a:ea typeface="+mn-ea"/>
              <a:cs typeface="+mn-cs"/>
            </a:endParaRP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0693740A-9863-468C-A5C7-51AC79B7550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876" b="60075"/>
          <a:stretch/>
        </p:blipFill>
        <p:spPr>
          <a:xfrm>
            <a:off x="0" y="1580555"/>
            <a:ext cx="6588224" cy="1561079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C024DE70-6311-462F-ABF6-F60F8896C53E}"/>
              </a:ext>
            </a:extLst>
          </p:cNvPr>
          <p:cNvSpPr txBox="1"/>
          <p:nvPr/>
        </p:nvSpPr>
        <p:spPr>
          <a:xfrm>
            <a:off x="296007" y="914875"/>
            <a:ext cx="85244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</a:rPr>
              <a:t>Pastiglia di uranio</a:t>
            </a:r>
            <a:r>
              <a:rPr kumimoji="0" lang="it-IT" sz="3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ahnschrift Condensed" panose="020B0502040204020203" pitchFamily="34" charset="0"/>
                <a:ea typeface="+mn-ea"/>
                <a:cs typeface="+mn-cs"/>
              </a:rPr>
              <a:t>(4% of U235)</a:t>
            </a:r>
            <a:endParaRPr kumimoji="0" lang="it-IT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ahnschrift Condensed" panose="020B0502040204020203" pitchFamily="34" charset="0"/>
              <a:ea typeface="+mn-ea"/>
              <a:cs typeface="+mn-cs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57F5F865-61CB-4B39-B2A2-134C8B9BC452}"/>
              </a:ext>
            </a:extLst>
          </p:cNvPr>
          <p:cNvSpPr txBox="1"/>
          <p:nvPr/>
        </p:nvSpPr>
        <p:spPr>
          <a:xfrm>
            <a:off x="817746" y="5552565"/>
            <a:ext cx="7554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</a:rPr>
              <a:t>   legna secca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</a:rPr>
              <a:t>	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</a:rPr>
              <a:t>          metano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</a:rPr>
              <a:t>		</a:t>
            </a:r>
            <a:r>
              <a:rPr kumimoji="0" lang="it-IT" sz="1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</a:rPr>
              <a:t>  carbone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</a:rPr>
              <a:t>		</a:t>
            </a:r>
            <a:r>
              <a:rPr kumimoji="0" lang="it-IT" sz="1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</a:rPr>
              <a:t>       petrolio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</a:endParaRPr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3C11EAD7-ED06-49A4-8477-417A1DF676E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98" t="31352" r="45785" b="43252"/>
          <a:stretch/>
        </p:blipFill>
        <p:spPr>
          <a:xfrm>
            <a:off x="4095289" y="2899606"/>
            <a:ext cx="895546" cy="907595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902604" y="5025779"/>
            <a:ext cx="7400812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it-IT" sz="2400" dirty="0" smtClean="0"/>
              <a:t>  1600 kg                  436 m</a:t>
            </a:r>
            <a:r>
              <a:rPr lang="it-IT" sz="2400" baseline="30000" dirty="0" smtClean="0"/>
              <a:t>3                      </a:t>
            </a:r>
            <a:r>
              <a:rPr lang="it-IT" sz="2400" dirty="0" smtClean="0"/>
              <a:t> 450 kg                  500 </a:t>
            </a:r>
            <a:r>
              <a:rPr lang="it-IT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it-IT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4172341" y="1854078"/>
            <a:ext cx="1636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/>
              <a:t>(4800 kWh)</a:t>
            </a:r>
            <a:endParaRPr lang="it-IT" sz="2400" dirty="0"/>
          </a:p>
        </p:txBody>
      </p:sp>
      <p:sp>
        <p:nvSpPr>
          <p:cNvPr id="3" name="AutoShape 2" descr="Amazon.it: The Atom: A Visual Tour - Challoner, Jack - Libr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93253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fission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5" name="Ovale 4"/>
          <p:cNvSpPr/>
          <p:nvPr/>
        </p:nvSpPr>
        <p:spPr>
          <a:xfrm>
            <a:off x="352533" y="194865"/>
            <a:ext cx="288032" cy="288032"/>
          </a:xfrm>
          <a:prstGeom prst="ellipse">
            <a:avLst/>
          </a:prstGeom>
          <a:gradFill flip="none" rotWithShape="1">
            <a:gsLst>
              <a:gs pos="0">
                <a:schemeClr val="bg1">
                  <a:shade val="30000"/>
                  <a:satMod val="115000"/>
                </a:schemeClr>
              </a:gs>
              <a:gs pos="50000">
                <a:schemeClr val="bg1">
                  <a:shade val="67500"/>
                  <a:satMod val="115000"/>
                </a:schemeClr>
              </a:gs>
              <a:gs pos="100000">
                <a:schemeClr val="bg1">
                  <a:shade val="100000"/>
                  <a:satMod val="11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Ovale 5"/>
          <p:cNvSpPr/>
          <p:nvPr/>
        </p:nvSpPr>
        <p:spPr>
          <a:xfrm>
            <a:off x="3491880" y="188640"/>
            <a:ext cx="288032" cy="28803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CasellaDiTesto 6"/>
          <p:cNvSpPr txBox="1"/>
          <p:nvPr/>
        </p:nvSpPr>
        <p:spPr>
          <a:xfrm>
            <a:off x="640565" y="132317"/>
            <a:ext cx="940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neutron</a:t>
            </a:r>
            <a:endParaRPr lang="it-IT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3779912" y="188640"/>
            <a:ext cx="988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Proton +</a:t>
            </a:r>
            <a:endParaRPr lang="it-IT" dirty="0"/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575320"/>
              </p:ext>
            </p:extLst>
          </p:nvPr>
        </p:nvGraphicFramePr>
        <p:xfrm>
          <a:off x="3302000" y="2328863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6" imgW="380880" imgH="241200" progId="Equation.DSMT4">
                  <p:embed/>
                </p:oleObj>
              </mc:Choice>
              <mc:Fallback>
                <p:oleObj name="Equation" r:id="rId6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2000" y="2328863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tangolo 10"/>
              <p:cNvSpPr/>
              <p:nvPr/>
            </p:nvSpPr>
            <p:spPr>
              <a:xfrm>
                <a:off x="5978489" y="132317"/>
                <a:ext cx="1113791" cy="6042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it-IT" sz="3200" smtClean="0"/>
                        <m:t> </m:t>
                      </m:r>
                      <m:r>
                        <m:rPr>
                          <m:nor/>
                        </m:rPr>
                        <a:rPr lang="it-IT" sz="3200" b="0" i="1" smtClean="0"/>
                        <m:t>U</m:t>
                      </m:r>
                      <m:r>
                        <m:rPr>
                          <m:nor/>
                        </m:rPr>
                        <a:rPr lang="it-IT" sz="3200" b="0" i="0" smtClean="0"/>
                        <m:t>=</m:t>
                      </m:r>
                      <m:sPre>
                        <m:sPrePr>
                          <m:ctrlPr>
                            <a:rPr lang="it-IT" sz="3200" i="1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it-IT" sz="3200" i="0">
                              <a:latin typeface="Cambria Math" panose="02040503050406030204" pitchFamily="18" charset="0"/>
                            </a:rPr>
                            <m:t>92</m:t>
                          </m:r>
                        </m:sub>
                        <m:sup>
                          <m:r>
                            <a:rPr lang="it-IT" sz="3200" i="0">
                              <a:latin typeface="Cambria Math" panose="02040503050406030204" pitchFamily="18" charset="0"/>
                            </a:rPr>
                            <m:t>23</m:t>
                          </m:r>
                          <m:r>
                            <a:rPr lang="it-IT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it-IT" sz="3200" i="1"/>
                            <m:t>U</m:t>
                          </m:r>
                        </m:e>
                      </m:sPre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11" name="Rettango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8489" y="132317"/>
                <a:ext cx="1113791" cy="604204"/>
              </a:xfrm>
              <a:prstGeom prst="rect">
                <a:avLst/>
              </a:prstGeom>
              <a:blipFill>
                <a:blip r:embed="rId8"/>
                <a:stretch>
                  <a:fillRect r="-2967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Immagin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98168" y="163240"/>
            <a:ext cx="194149" cy="194149"/>
          </a:xfrm>
          <a:prstGeom prst="rect">
            <a:avLst/>
          </a:prstGeom>
        </p:spPr>
      </p:pic>
      <p:sp>
        <p:nvSpPr>
          <p:cNvPr id="17" name="CasellaDiTesto 16"/>
          <p:cNvSpPr txBox="1"/>
          <p:nvPr/>
        </p:nvSpPr>
        <p:spPr>
          <a:xfrm>
            <a:off x="5712078" y="4875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+</a:t>
            </a:r>
            <a:endParaRPr lang="it-IT" dirty="0"/>
          </a:p>
        </p:txBody>
      </p:sp>
      <p:pic>
        <p:nvPicPr>
          <p:cNvPr id="18" name="Immagin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12160" y="188640"/>
            <a:ext cx="184262" cy="184262"/>
          </a:xfrm>
          <a:prstGeom prst="rect">
            <a:avLst/>
          </a:prstGeom>
        </p:spPr>
      </p:pic>
      <p:pic>
        <p:nvPicPr>
          <p:cNvPr id="19" name="Immagine 1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36328" y="470435"/>
            <a:ext cx="201746" cy="201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90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395536" y="188640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Come funziona un reattore?</a:t>
            </a:r>
            <a:endParaRPr lang="it-IT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96961" y="1124744"/>
            <a:ext cx="8639535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>
                <a:latin typeface="Comic Sans MS" panose="030F0702030302020204" pitchFamily="66" charset="0"/>
              </a:rPr>
              <a:t>Punti cruciali</a:t>
            </a:r>
          </a:p>
          <a:p>
            <a:endParaRPr lang="it-IT" sz="2000" dirty="0" smtClean="0">
              <a:latin typeface="Comic Sans MS" panose="030F0702030302020204" pitchFamily="66" charset="0"/>
            </a:endParaRPr>
          </a:p>
          <a:p>
            <a:pPr lvl="0"/>
            <a:r>
              <a:rPr lang="it-IT" sz="2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Nuclei Fissili (</a:t>
            </a:r>
            <a:r>
              <a:rPr lang="it-IT" sz="2000" baseline="30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233</a:t>
            </a:r>
            <a:r>
              <a:rPr lang="it-IT" sz="2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U, </a:t>
            </a:r>
            <a:r>
              <a:rPr lang="it-IT" sz="2000" baseline="30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r>
              <a:rPr lang="it-IT" sz="2000" baseline="30000" dirty="0" smtClean="0">
                <a:solidFill>
                  <a:srgbClr val="FF0000"/>
                </a:solidFill>
              </a:rPr>
              <a:t>35</a:t>
            </a:r>
            <a:r>
              <a:rPr lang="it-IT" sz="2000" dirty="0" smtClean="0">
                <a:solidFill>
                  <a:srgbClr val="FF0000"/>
                </a:solidFill>
              </a:rPr>
              <a:t>U, </a:t>
            </a:r>
            <a:r>
              <a:rPr lang="it-IT" sz="2000" baseline="30000" dirty="0" smtClean="0">
                <a:solidFill>
                  <a:srgbClr val="FF0000"/>
                </a:solidFill>
              </a:rPr>
              <a:t>239</a:t>
            </a:r>
            <a:r>
              <a:rPr lang="it-IT" sz="2000" dirty="0" smtClean="0">
                <a:solidFill>
                  <a:srgbClr val="FF0000"/>
                </a:solidFill>
              </a:rPr>
              <a:t>Pu</a:t>
            </a:r>
            <a:r>
              <a:rPr lang="it-IT" sz="2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): assorbono un neutrone e si spaccano in</a:t>
            </a:r>
            <a:endParaRPr lang="it-IT" altLang="it-IT" sz="2000" dirty="0" smtClean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lvl="0"/>
            <a:r>
              <a:rPr lang="it-IT" altLang="it-IT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                                            due o tre frammenti rilasciando energia</a:t>
            </a:r>
          </a:p>
          <a:p>
            <a:pPr lvl="0"/>
            <a:endParaRPr lang="it-IT" altLang="it-IT" sz="2000" dirty="0">
              <a:latin typeface="Comic Sans MS" panose="030F0702030302020204" pitchFamily="66" charset="0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it-IT" altLang="it-IT" sz="2000" dirty="0" smtClean="0">
                <a:solidFill>
                  <a:srgbClr val="6600FF"/>
                </a:solidFill>
                <a:latin typeface="Comic Sans MS" panose="030F0702030302020204" pitchFamily="66" charset="0"/>
              </a:rPr>
              <a:t>Nuclei Fertili (</a:t>
            </a:r>
            <a:r>
              <a:rPr lang="it-IT" altLang="it-IT" sz="2000" baseline="30000" dirty="0" smtClean="0">
                <a:solidFill>
                  <a:srgbClr val="6600FF"/>
                </a:solidFill>
                <a:latin typeface="Comic Sans MS" panose="030F0702030302020204" pitchFamily="66" charset="0"/>
              </a:rPr>
              <a:t>232</a:t>
            </a:r>
            <a:r>
              <a:rPr lang="it-IT" altLang="it-IT" sz="2000" dirty="0" smtClean="0">
                <a:solidFill>
                  <a:srgbClr val="6600FF"/>
                </a:solidFill>
                <a:latin typeface="Comic Sans MS" panose="030F0702030302020204" pitchFamily="66" charset="0"/>
              </a:rPr>
              <a:t>Th, </a:t>
            </a:r>
            <a:r>
              <a:rPr lang="it-IT" altLang="it-IT" sz="2000" baseline="30000" dirty="0" smtClean="0">
                <a:solidFill>
                  <a:srgbClr val="6600FF"/>
                </a:solidFill>
                <a:latin typeface="Comic Sans MS" panose="030F0702030302020204" pitchFamily="66" charset="0"/>
              </a:rPr>
              <a:t>238</a:t>
            </a:r>
            <a:r>
              <a:rPr lang="it-IT" altLang="it-IT" sz="2000" dirty="0" smtClean="0">
                <a:solidFill>
                  <a:srgbClr val="6600FF"/>
                </a:solidFill>
                <a:latin typeface="Comic Sans MS" panose="030F0702030302020204" pitchFamily="66" charset="0"/>
              </a:rPr>
              <a:t>U): assorbono un neutrone e</a:t>
            </a:r>
          </a:p>
          <a:p>
            <a:pPr lvl="0"/>
            <a:r>
              <a:rPr lang="it-IT" altLang="it-IT" sz="2000" dirty="0">
                <a:solidFill>
                  <a:srgbClr val="6600F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000" dirty="0" smtClean="0">
                <a:solidFill>
                  <a:srgbClr val="6600FF"/>
                </a:solidFill>
                <a:latin typeface="Comic Sans MS" panose="030F0702030302020204" pitchFamily="66" charset="0"/>
              </a:rPr>
              <a:t>                                             si trasformano in un nucleo fissile</a:t>
            </a:r>
          </a:p>
          <a:p>
            <a:pPr lvl="0"/>
            <a:r>
              <a:rPr lang="it-IT" altLang="it-IT" sz="2000" dirty="0">
                <a:solidFill>
                  <a:srgbClr val="6600F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000" dirty="0" smtClean="0">
                <a:solidFill>
                  <a:srgbClr val="6600FF"/>
                </a:solidFill>
                <a:latin typeface="Comic Sans MS" panose="030F0702030302020204" pitchFamily="66" charset="0"/>
              </a:rPr>
              <a:t>                                             (</a:t>
            </a:r>
            <a:r>
              <a:rPr lang="it-IT" altLang="it-IT" sz="2000" baseline="30000" dirty="0" smtClean="0">
                <a:solidFill>
                  <a:srgbClr val="6600FF"/>
                </a:solidFill>
              </a:rPr>
              <a:t>232</a:t>
            </a:r>
            <a:r>
              <a:rPr lang="it-IT" altLang="it-IT" sz="2000" dirty="0" smtClean="0">
                <a:solidFill>
                  <a:srgbClr val="6600FF"/>
                </a:solidFill>
              </a:rPr>
              <a:t>Th </a:t>
            </a:r>
            <a:r>
              <a:rPr lang="it-IT" altLang="it-IT" sz="2000" dirty="0">
                <a:solidFill>
                  <a:srgbClr val="6600FF"/>
                </a:solidFill>
              </a:rPr>
              <a:t>+ n -&gt; </a:t>
            </a:r>
            <a:r>
              <a:rPr lang="it-IT" altLang="it-IT" sz="2000" baseline="30000" dirty="0" smtClean="0">
                <a:solidFill>
                  <a:srgbClr val="6600FF"/>
                </a:solidFill>
              </a:rPr>
              <a:t>233</a:t>
            </a:r>
            <a:r>
              <a:rPr lang="it-IT" altLang="it-IT" sz="2000" dirty="0">
                <a:solidFill>
                  <a:srgbClr val="6600FF"/>
                </a:solidFill>
              </a:rPr>
              <a:t>U</a:t>
            </a:r>
            <a:r>
              <a:rPr lang="it-IT" altLang="it-IT" sz="2000" dirty="0" smtClean="0">
                <a:solidFill>
                  <a:srgbClr val="6600FF"/>
                </a:solidFill>
              </a:rPr>
              <a:t> , </a:t>
            </a:r>
            <a:r>
              <a:rPr lang="it-IT" altLang="it-IT" sz="2000" baseline="30000" dirty="0" smtClean="0">
                <a:solidFill>
                  <a:srgbClr val="6600FF"/>
                </a:solidFill>
              </a:rPr>
              <a:t>238</a:t>
            </a:r>
            <a:r>
              <a:rPr lang="it-IT" altLang="it-IT" sz="2000" dirty="0" smtClean="0">
                <a:solidFill>
                  <a:srgbClr val="6600FF"/>
                </a:solidFill>
              </a:rPr>
              <a:t>U + n -&gt; </a:t>
            </a:r>
            <a:r>
              <a:rPr lang="it-IT" altLang="it-IT" sz="2000" baseline="30000" dirty="0" smtClean="0">
                <a:solidFill>
                  <a:srgbClr val="6600FF"/>
                </a:solidFill>
              </a:rPr>
              <a:t>239</a:t>
            </a:r>
            <a:r>
              <a:rPr lang="it-IT" altLang="it-IT" sz="2000" dirty="0" smtClean="0">
                <a:solidFill>
                  <a:srgbClr val="6600FF"/>
                </a:solidFill>
              </a:rPr>
              <a:t>Pu</a:t>
            </a:r>
            <a:r>
              <a:rPr lang="it-IT" altLang="it-IT" sz="2000" dirty="0" smtClean="0">
                <a:solidFill>
                  <a:srgbClr val="6600FF"/>
                </a:solidFill>
                <a:latin typeface="Comic Sans MS" panose="030F0702030302020204" pitchFamily="66" charset="0"/>
              </a:rPr>
              <a:t>)</a:t>
            </a:r>
          </a:p>
          <a:p>
            <a:pPr lvl="0"/>
            <a:endParaRPr lang="it-IT" altLang="it-IT" sz="2000" dirty="0">
              <a:latin typeface="Comic Sans MS" panose="030F0702030302020204" pitchFamily="66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dirty="0" smtClean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L’assorbimento di un neutrone e la probabilità di fissione (cross </a:t>
            </a:r>
            <a:r>
              <a:rPr lang="it-IT" sz="2000" dirty="0" err="1" smtClean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sections</a:t>
            </a:r>
            <a:r>
              <a:rPr lang="it-IT" sz="2000" dirty="0" smtClean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) dipendono fortemente dall’energia del neutrone</a:t>
            </a:r>
            <a:endParaRPr lang="it-IT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it-IT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I frammenti di fissione perdono la loro energia in meno di 1 mm nelle barre di metallo o nel combustibile</a:t>
            </a:r>
            <a:r>
              <a:rPr lang="it-IT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.</a:t>
            </a:r>
            <a:r>
              <a:rPr lang="it-IT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La barra si scalda.</a:t>
            </a:r>
          </a:p>
          <a:p>
            <a:pPr algn="ctr"/>
            <a:r>
              <a:rPr lang="it-IT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it-IT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 </a:t>
            </a:r>
            <a:r>
              <a:rPr lang="it-IT" sz="24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Questa è la </a:t>
            </a:r>
            <a:r>
              <a:rPr lang="it-IT" sz="24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srgente</a:t>
            </a:r>
            <a:r>
              <a:rPr lang="it-IT" sz="24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di energia di un reattore</a:t>
            </a:r>
            <a:endParaRPr lang="it-IT" sz="24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827584" y="2718705"/>
            <a:ext cx="65" cy="241744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7457" rIns="0" bIns="-17457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altLang="it-IT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174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59" y="49512"/>
            <a:ext cx="6120680" cy="6789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asellaDiTesto 4"/>
          <p:cNvSpPr txBox="1"/>
          <p:nvPr/>
        </p:nvSpPr>
        <p:spPr>
          <a:xfrm>
            <a:off x="971600" y="3013044"/>
            <a:ext cx="650371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it-IT" sz="2000" dirty="0" smtClean="0"/>
              <a:t>lenti</a:t>
            </a:r>
            <a:endParaRPr lang="it-IT" sz="2000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2267744" y="6321366"/>
            <a:ext cx="788101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it-IT" sz="2000" dirty="0" smtClean="0"/>
              <a:t>veloci</a:t>
            </a:r>
            <a:endParaRPr lang="it-IT" sz="2000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6200144" y="2157321"/>
            <a:ext cx="229633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/>
              <a:t>Fissione di </a:t>
            </a:r>
            <a:r>
              <a:rPr lang="it-IT" sz="2400" baseline="30000" dirty="0" smtClean="0"/>
              <a:t>235</a:t>
            </a:r>
            <a:r>
              <a:rPr lang="it-IT" sz="2400" dirty="0" smtClean="0"/>
              <a:t>U: </a:t>
            </a:r>
          </a:p>
          <a:p>
            <a:r>
              <a:rPr lang="it-IT" sz="2400" dirty="0" smtClean="0"/>
              <a:t>Neutroni lenti.</a:t>
            </a:r>
          </a:p>
          <a:p>
            <a:r>
              <a:rPr lang="it-IT" sz="2400" b="1" dirty="0" smtClean="0">
                <a:solidFill>
                  <a:srgbClr val="FF0000"/>
                </a:solidFill>
              </a:rPr>
              <a:t>Reattori termici</a:t>
            </a:r>
            <a:endParaRPr lang="it-IT" sz="2400" b="1" dirty="0">
              <a:solidFill>
                <a:srgbClr val="FF0000"/>
              </a:solidFill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6287651" y="5177215"/>
            <a:ext cx="300566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/>
              <a:t>Assorbimento neutronico di  </a:t>
            </a:r>
            <a:r>
              <a:rPr lang="it-IT" sz="2400" baseline="30000" dirty="0" smtClean="0"/>
              <a:t>238</a:t>
            </a:r>
            <a:r>
              <a:rPr lang="it-IT" sz="2400" dirty="0" smtClean="0"/>
              <a:t>U: </a:t>
            </a:r>
          </a:p>
          <a:p>
            <a:r>
              <a:rPr lang="it-IT" sz="2400" dirty="0" smtClean="0"/>
              <a:t>Neutroni veloci.</a:t>
            </a:r>
          </a:p>
          <a:p>
            <a:r>
              <a:rPr lang="it-IT" sz="2400" b="1" dirty="0" smtClean="0">
                <a:solidFill>
                  <a:srgbClr val="FF0000"/>
                </a:solidFill>
              </a:rPr>
              <a:t>Reattori veloci</a:t>
            </a:r>
            <a:endParaRPr lang="it-IT" sz="2400" b="1" dirty="0">
              <a:solidFill>
                <a:srgbClr val="FF0000"/>
              </a:solidFill>
            </a:endParaRPr>
          </a:p>
        </p:txBody>
      </p:sp>
      <p:pic>
        <p:nvPicPr>
          <p:cNvPr id="5122" name="Picture 2" descr="Energy spectrum of neutrons from spontaneous fission of 238 U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339" y="75716"/>
            <a:ext cx="2878397" cy="2157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Connettore 4 10"/>
          <p:cNvCxnSpPr/>
          <p:nvPr/>
        </p:nvCxnSpPr>
        <p:spPr>
          <a:xfrm rot="5400000">
            <a:off x="3154592" y="2614160"/>
            <a:ext cx="5688632" cy="1413656"/>
          </a:xfrm>
          <a:prstGeom prst="bentConnector3">
            <a:avLst>
              <a:gd name="adj1" fmla="val 50000"/>
            </a:avLst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/>
          <p:nvPr/>
        </p:nvCxnSpPr>
        <p:spPr>
          <a:xfrm flipV="1">
            <a:off x="5292080" y="3013044"/>
            <a:ext cx="0" cy="344606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/>
          <p:cNvSpPr txBox="1"/>
          <p:nvPr/>
        </p:nvSpPr>
        <p:spPr>
          <a:xfrm>
            <a:off x="971600" y="2388153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800 </a:t>
            </a:r>
            <a:r>
              <a:rPr lang="it-IT" baseline="30000" dirty="0" err="1" smtClean="0"/>
              <a:t>o</a:t>
            </a:r>
            <a:r>
              <a:rPr lang="it-IT" dirty="0" err="1" smtClean="0"/>
              <a:t>C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70774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2161225" y="116632"/>
            <a:ext cx="39869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L’idea di Fermi</a:t>
            </a:r>
            <a:endParaRPr lang="it-IT" sz="40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3074" name="Picture 2" descr="https://upload.wikimedia.org/wikipedia/commons/thumb/f/fe/Stagg_Field_reactor.jpg/310px-Stagg_Field_reacto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074" y="822310"/>
            <a:ext cx="3703290" cy="2902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107504" y="3676591"/>
            <a:ext cx="876323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smtClean="0"/>
              <a:t>La percentuale di  </a:t>
            </a:r>
            <a:r>
              <a:rPr lang="it-IT" sz="2000" baseline="30000" dirty="0" smtClean="0"/>
              <a:t>235</a:t>
            </a:r>
            <a:r>
              <a:rPr lang="it-IT" sz="2000" dirty="0" smtClean="0"/>
              <a:t>U nell’uranio naturale è  0.7% and </a:t>
            </a:r>
            <a:r>
              <a:rPr lang="it-IT" sz="2000" baseline="30000" dirty="0" smtClean="0"/>
              <a:t>235</a:t>
            </a:r>
            <a:r>
              <a:rPr lang="it-IT" sz="2000" dirty="0" smtClean="0"/>
              <a:t>U assorbe neutroni lenti </a:t>
            </a:r>
          </a:p>
          <a:p>
            <a:r>
              <a:rPr lang="it-IT" sz="2000" dirty="0" smtClean="0"/>
              <a:t>I neutroni veloci emessi da </a:t>
            </a:r>
            <a:r>
              <a:rPr lang="it-IT" sz="2000" baseline="30000" dirty="0" smtClean="0"/>
              <a:t>235</a:t>
            </a:r>
            <a:r>
              <a:rPr lang="it-IT" sz="2000" dirty="0" smtClean="0"/>
              <a:t>U sono rallentati da nuclei di grafite</a:t>
            </a:r>
          </a:p>
          <a:p>
            <a:r>
              <a:rPr lang="it-IT" sz="2000" dirty="0" smtClean="0"/>
              <a:t>Questo rese possibile la prima </a:t>
            </a:r>
            <a:r>
              <a:rPr lang="it-IT" sz="2000" dirty="0" err="1" smtClean="0"/>
              <a:t>reazne</a:t>
            </a:r>
            <a:r>
              <a:rPr lang="it-IT" sz="2000" dirty="0" smtClean="0"/>
              <a:t> a catena (</a:t>
            </a:r>
            <a:r>
              <a:rPr lang="it-IT" sz="2000" dirty="0" err="1" smtClean="0"/>
              <a:t>decembre</a:t>
            </a:r>
            <a:r>
              <a:rPr lang="it-IT" sz="2000" dirty="0" smtClean="0"/>
              <a:t> 1942).</a:t>
            </a:r>
          </a:p>
          <a:p>
            <a:r>
              <a:rPr lang="it-IT" sz="2000" dirty="0" smtClean="0"/>
              <a:t> Questo tipo di reattore produsse il plutonio per la bomba di Nagasaki</a:t>
            </a:r>
          </a:p>
          <a:p>
            <a:r>
              <a:rPr lang="it-IT" sz="2000" b="1" dirty="0" smtClean="0">
                <a:solidFill>
                  <a:srgbClr val="66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po la guerra</a:t>
            </a:r>
          </a:p>
          <a:p>
            <a:r>
              <a:rPr lang="it-IT" sz="2000" dirty="0" smtClean="0"/>
              <a:t>Come </a:t>
            </a:r>
            <a:r>
              <a:rPr lang="it-IT" sz="2000" dirty="0" err="1" smtClean="0"/>
              <a:t>prdurre</a:t>
            </a:r>
            <a:r>
              <a:rPr lang="it-IT" sz="2000" dirty="0" smtClean="0"/>
              <a:t> calore in md controllato?</a:t>
            </a:r>
            <a:endParaRPr lang="it-IT" sz="2000" dirty="0"/>
          </a:p>
          <a:p>
            <a:r>
              <a:rPr lang="it-IT" sz="2000" b="1" dirty="0" smtClean="0">
                <a:solidFill>
                  <a:srgbClr val="FF0000"/>
                </a:solidFill>
              </a:rPr>
              <a:t>Soluzione: usare l’acqua sia per rallentare i neutroni sia come </a:t>
            </a:r>
            <a:r>
              <a:rPr lang="it-IT" sz="2000" b="1" dirty="0" err="1" smtClean="0">
                <a:solidFill>
                  <a:srgbClr val="FF0000"/>
                </a:solidFill>
              </a:rPr>
              <a:t>reffrigerante</a:t>
            </a:r>
            <a:r>
              <a:rPr lang="it-IT" sz="2000" b="1" dirty="0" smtClean="0">
                <a:solidFill>
                  <a:srgbClr val="FF0000"/>
                </a:solidFill>
              </a:rPr>
              <a:t>.</a:t>
            </a:r>
            <a:endParaRPr lang="it-IT" sz="2000" b="1" dirty="0">
              <a:solidFill>
                <a:srgbClr val="FF0000"/>
              </a:solidFill>
            </a:endParaRPr>
          </a:p>
          <a:p>
            <a:r>
              <a:rPr lang="it-IT" sz="2000" b="1" dirty="0" smtClean="0">
                <a:solidFill>
                  <a:srgbClr val="FF0000"/>
                </a:solidFill>
              </a:rPr>
              <a:t>                   Ma l’acqua assorbe parte dei neutroni. </a:t>
            </a:r>
          </a:p>
          <a:p>
            <a:r>
              <a:rPr lang="it-IT" sz="2000" b="1" dirty="0" smtClean="0">
                <a:solidFill>
                  <a:srgbClr val="FF0000"/>
                </a:solidFill>
              </a:rPr>
              <a:t>                   Questo può essere compensato arricchendo l’uranio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6115050" y="1196752"/>
            <a:ext cx="22077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La prima pila a uranio</a:t>
            </a:r>
          </a:p>
          <a:p>
            <a:r>
              <a:rPr lang="it-IT" dirty="0" smtClean="0"/>
              <a:t>1941-42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563671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9049"/>
            <a:ext cx="8229600" cy="792163"/>
          </a:xfrm>
        </p:spPr>
        <p:txBody>
          <a:bodyPr/>
          <a:lstStyle/>
          <a:p>
            <a:pPr eaLnBrk="1" hangingPunct="1"/>
            <a:r>
              <a:rPr lang="it-IT" alt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ricchimento</a:t>
            </a:r>
            <a:r>
              <a:rPr lang="it-IT" altLang="it-IT" dirty="0" smtClean="0"/>
              <a:t> 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96924"/>
            <a:ext cx="8791575" cy="2719388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it-IT" sz="2400" dirty="0" smtClean="0"/>
              <a:t>    1 Kg of </a:t>
            </a:r>
            <a:r>
              <a:rPr lang="it-IT" sz="2400" baseline="30000" dirty="0" smtClean="0"/>
              <a:t>235</a:t>
            </a:r>
            <a:r>
              <a:rPr lang="it-IT" sz="2400" dirty="0" smtClean="0"/>
              <a:t>U rilascia una energia di 18 </a:t>
            </a:r>
            <a:r>
              <a:rPr lang="it-IT" sz="2400" dirty="0" err="1" smtClean="0"/>
              <a:t>ktons</a:t>
            </a:r>
            <a:r>
              <a:rPr lang="it-IT" sz="2400" dirty="0" smtClean="0"/>
              <a:t> di TNT. Questa è l’energia elettrica consumata dall’Italia in ½ora.</a:t>
            </a:r>
          </a:p>
          <a:p>
            <a:pPr eaLnBrk="1" hangingPunct="1">
              <a:buFontTx/>
              <a:buNone/>
              <a:defRPr/>
            </a:pPr>
            <a:endParaRPr lang="it-IT" sz="2400" baseline="30000" dirty="0" smtClean="0"/>
          </a:p>
          <a:p>
            <a:pPr algn="ctr" eaLnBrk="1" hangingPunct="1">
              <a:buFontTx/>
              <a:buNone/>
              <a:defRPr/>
            </a:pPr>
            <a:r>
              <a:rPr lang="it-IT" sz="24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it-IT" sz="20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35</a:t>
            </a:r>
            <a:r>
              <a:rPr lang="it-IT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 </a:t>
            </a:r>
            <a:r>
              <a:rPr lang="it-IT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è</a:t>
            </a:r>
            <a:r>
              <a:rPr lang="it-IT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“diluito” </a:t>
            </a:r>
            <a:r>
              <a:rPr lang="it-IT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ll’uranio naturale</a:t>
            </a:r>
            <a:r>
              <a:rPr lang="it-IT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0.7 % </a:t>
            </a:r>
            <a:r>
              <a:rPr lang="it-IT" sz="20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35</a:t>
            </a:r>
            <a:r>
              <a:rPr lang="it-IT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, 99.3% </a:t>
            </a:r>
            <a:r>
              <a:rPr lang="it-IT" sz="20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38</a:t>
            </a:r>
            <a:r>
              <a:rPr lang="it-IT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). </a:t>
            </a:r>
          </a:p>
          <a:p>
            <a:pPr algn="ctr" eaLnBrk="1" hangingPunct="1">
              <a:buFontTx/>
              <a:buNone/>
              <a:defRPr/>
            </a:pPr>
            <a:r>
              <a:rPr lang="it-IT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a per reattori (4-10%) </a:t>
            </a:r>
            <a:r>
              <a:rPr lang="it-IT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a per bombe (&gt;90%) </a:t>
            </a:r>
          </a:p>
          <a:p>
            <a:pPr algn="ctr" eaLnBrk="1" hangingPunct="1">
              <a:buFontTx/>
              <a:buNone/>
              <a:defRPr/>
            </a:pPr>
            <a:r>
              <a:rPr lang="it-IT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l minerale viene arricchito</a:t>
            </a:r>
            <a:endParaRPr lang="it-IT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eaLnBrk="1" hangingPunct="1">
              <a:buFontTx/>
              <a:buNone/>
              <a:defRPr/>
            </a:pPr>
            <a:r>
              <a:rPr lang="it-IT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 procedura è la stessa</a:t>
            </a:r>
          </a:p>
        </p:txBody>
      </p:sp>
      <p:pic>
        <p:nvPicPr>
          <p:cNvPr id="9220" name="Picture 5" descr="http://upload.wikimedia.org/wikipedia/commons/d/d8/HEUranium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572000"/>
            <a:ext cx="261937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6" descr="http://ts1.mm.bing.net/th?id=H.4561604093872696&amp;pid=15.1&amp;H=128&amp;W=16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611563"/>
            <a:ext cx="3581400" cy="286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Segnaposto numero diapositiva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695077-15F7-446F-9D1E-42B8D2EDF540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7647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1U6Nzcv9Vws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202632" y="620688"/>
            <a:ext cx="8944994" cy="5031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879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9225" y="642938"/>
            <a:ext cx="8529638" cy="578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44520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301" y="1124744"/>
            <a:ext cx="8707171" cy="4499866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7486650" y="1412776"/>
            <a:ext cx="851515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it-IT" sz="3600" b="1" dirty="0" smtClean="0">
                <a:solidFill>
                  <a:srgbClr val="FF0000"/>
                </a:solidFill>
              </a:rPr>
              <a:t>1/3</a:t>
            </a:r>
            <a:endParaRPr lang="it-IT" sz="3600" b="1" dirty="0">
              <a:solidFill>
                <a:srgbClr val="FF0000"/>
              </a:solidFill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8089592" y="4030175"/>
            <a:ext cx="851515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it-IT" sz="3600" b="1" dirty="0" smtClean="0">
                <a:solidFill>
                  <a:srgbClr val="FF0000"/>
                </a:solidFill>
              </a:rPr>
              <a:t>2/3</a:t>
            </a:r>
            <a:endParaRPr lang="it-IT" sz="3600" b="1" dirty="0">
              <a:solidFill>
                <a:srgbClr val="FF0000"/>
              </a:solidFill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415777" y="39060"/>
            <a:ext cx="78550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Reattore PWR-280 nel mondo </a:t>
            </a:r>
            <a:endParaRPr lang="it-IT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3926" y="4754233"/>
            <a:ext cx="1990074" cy="2085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574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2</a:t>
            </a:fld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323528" y="2636912"/>
            <a:ext cx="20104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Energia</a:t>
            </a:r>
            <a:endParaRPr lang="it-IT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3203848" y="908720"/>
            <a:ext cx="540060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Movimento</a:t>
            </a:r>
          </a:p>
          <a:p>
            <a:endParaRPr lang="it-IT" sz="36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endParaRPr lang="it-IT" sz="36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Energia termica</a:t>
            </a:r>
          </a:p>
          <a:p>
            <a:endParaRPr lang="it-IT" dirty="0">
              <a:latin typeface="Comic Sans MS" panose="030F0702030302020204" pitchFamily="66" charset="0"/>
            </a:endParaRPr>
          </a:p>
          <a:p>
            <a:r>
              <a:rPr lang="it-IT" sz="36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massa</a:t>
            </a:r>
          </a:p>
          <a:p>
            <a:endParaRPr lang="it-IT" sz="1200" b="1" dirty="0" smtClean="0">
              <a:solidFill>
                <a:srgbClr val="CC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r>
              <a:rPr lang="it-IT" sz="3600" b="1" dirty="0" smtClean="0">
                <a:solidFill>
                  <a:srgbClr val="66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radiazione</a:t>
            </a:r>
          </a:p>
          <a:p>
            <a:endParaRPr lang="it-IT" sz="2000" b="1" dirty="0" smtClean="0">
              <a:solidFill>
                <a:srgbClr val="66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cxnSp>
        <p:nvCxnSpPr>
          <p:cNvPr id="8" name="Connettore 2 7"/>
          <p:cNvCxnSpPr/>
          <p:nvPr/>
        </p:nvCxnSpPr>
        <p:spPr>
          <a:xfrm flipV="1">
            <a:off x="2296907" y="1556792"/>
            <a:ext cx="906941" cy="115212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/>
          <p:cNvCxnSpPr/>
          <p:nvPr/>
        </p:nvCxnSpPr>
        <p:spPr>
          <a:xfrm flipV="1">
            <a:off x="2443728" y="2867418"/>
            <a:ext cx="760120" cy="20154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/>
          <p:cNvCxnSpPr/>
          <p:nvPr/>
        </p:nvCxnSpPr>
        <p:spPr>
          <a:xfrm>
            <a:off x="2360740" y="3252955"/>
            <a:ext cx="843108" cy="60368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>
            <a:off x="2296907" y="3578072"/>
            <a:ext cx="906941" cy="90297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5637" name="Picture 5" descr="C:\Users\pc\AppData\Local\Microsoft\Windows\Temporary Internet Files\Content.IE5\HYO70FOU\MC900441805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148" y="0"/>
            <a:ext cx="1656184" cy="1656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Connettore 2 2"/>
          <p:cNvCxnSpPr/>
          <p:nvPr/>
        </p:nvCxnSpPr>
        <p:spPr>
          <a:xfrm flipV="1">
            <a:off x="3563888" y="1556792"/>
            <a:ext cx="0" cy="1044116"/>
          </a:xfrm>
          <a:prstGeom prst="straightConnector1">
            <a:avLst/>
          </a:prstGeom>
          <a:ln w="7620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/>
          <p:cNvCxnSpPr/>
          <p:nvPr/>
        </p:nvCxnSpPr>
        <p:spPr>
          <a:xfrm flipH="1">
            <a:off x="4644008" y="1556792"/>
            <a:ext cx="216024" cy="115212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asellaDiTesto 1"/>
          <p:cNvSpPr txBox="1"/>
          <p:nvPr/>
        </p:nvSpPr>
        <p:spPr>
          <a:xfrm>
            <a:off x="4895182" y="1916832"/>
            <a:ext cx="7569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smtClean="0">
                <a:solidFill>
                  <a:srgbClr val="FF0000"/>
                </a:solidFill>
              </a:rPr>
              <a:t>100%</a:t>
            </a:r>
            <a:endParaRPr lang="it-IT" sz="2000" b="1" dirty="0">
              <a:solidFill>
                <a:srgbClr val="FF0000"/>
              </a:solidFill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3563888" y="1876762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smtClean="0">
                <a:solidFill>
                  <a:srgbClr val="FF0000"/>
                </a:solidFill>
              </a:rPr>
              <a:t>20-60%</a:t>
            </a:r>
            <a:endParaRPr lang="it-IT" sz="2000" b="1" dirty="0">
              <a:solidFill>
                <a:srgbClr val="FF0000"/>
              </a:solidFill>
            </a:endParaRPr>
          </a:p>
        </p:txBody>
      </p:sp>
      <p:pic>
        <p:nvPicPr>
          <p:cNvPr id="11" name="Immagin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0127" y="1852974"/>
            <a:ext cx="1901381" cy="1901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7282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833"/>
    </mc:Choice>
    <mc:Fallback xmlns="">
      <p:transition spd="slow" advTm="23833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26" name="Picture 2" descr="Animated diagram of a boiling water reacto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601" y="1268760"/>
            <a:ext cx="8955395" cy="4680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417194" y="155628"/>
            <a:ext cx="80393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Reattore BWR - 70 nel mondo </a:t>
            </a:r>
            <a:endParaRPr lang="it-IT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9906" y="4453732"/>
            <a:ext cx="2172188" cy="2276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770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803323"/>
            <a:ext cx="8320648" cy="551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asellaDiTesto 4"/>
          <p:cNvSpPr txBox="1"/>
          <p:nvPr/>
        </p:nvSpPr>
        <p:spPr>
          <a:xfrm>
            <a:off x="1403648" y="116632"/>
            <a:ext cx="6413935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Light water </a:t>
            </a:r>
            <a:r>
              <a:rPr kumimoji="0" lang="it-IT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reactors</a:t>
            </a:r>
            <a:r>
              <a:rPr kumimoji="0" lang="it-IT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(LWR)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579073" y="4619770"/>
            <a:ext cx="8509509" cy="83099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After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the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hutdown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, 6% of the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power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remains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as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radioactive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heat</a:t>
            </a:r>
            <a:endParaRPr kumimoji="0" lang="it-IT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Decay</a:t>
            </a:r>
            <a:r>
              <a:rPr 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</a:t>
            </a:r>
            <a:r>
              <a:rPr lang="it-IT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heat</a:t>
            </a:r>
            <a:r>
              <a:rPr 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</a:t>
            </a:r>
            <a:r>
              <a:rPr lang="it-IT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removal</a:t>
            </a:r>
            <a:r>
              <a:rPr 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</a:t>
            </a:r>
            <a:r>
              <a:rPr lang="it-IT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problem</a:t>
            </a:r>
            <a:r>
              <a:rPr 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(3 GW-&gt;180 MW)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3184527" y="5480230"/>
            <a:ext cx="53572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dirty="0" smtClean="0"/>
              <a:t>359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946539" y="6137383"/>
            <a:ext cx="42820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dirty="0" smtClean="0"/>
              <a:t>27 </a:t>
            </a:r>
            <a:r>
              <a:rPr lang="it-IT" sz="2400" dirty="0" err="1" smtClean="0"/>
              <a:t>reactors</a:t>
            </a:r>
            <a:r>
              <a:rPr lang="it-IT" sz="2400" dirty="0" smtClean="0"/>
              <a:t> are in </a:t>
            </a:r>
            <a:r>
              <a:rPr lang="it-IT" sz="2400" dirty="0" err="1" smtClean="0"/>
              <a:t>construction</a:t>
            </a: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68581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8006" y="188640"/>
            <a:ext cx="8418450" cy="6554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asellaDiTesto 4"/>
          <p:cNvSpPr txBox="1"/>
          <p:nvPr/>
        </p:nvSpPr>
        <p:spPr>
          <a:xfrm>
            <a:off x="323528" y="119534"/>
            <a:ext cx="5434501" cy="1077218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CANDU=</a:t>
            </a: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it-IT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CANadian</a:t>
            </a: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   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it-IT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Deuterium</a:t>
            </a: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it-IT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Uraniu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" name="Connettore 2 6"/>
          <p:cNvCxnSpPr/>
          <p:nvPr/>
        </p:nvCxnSpPr>
        <p:spPr>
          <a:xfrm flipH="1">
            <a:off x="7884368" y="3068960"/>
            <a:ext cx="648072" cy="93610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asellaDiTesto 1"/>
          <p:cNvSpPr txBox="1"/>
          <p:nvPr/>
        </p:nvSpPr>
        <p:spPr>
          <a:xfrm>
            <a:off x="2608219" y="5431369"/>
            <a:ext cx="4187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dirty="0" smtClean="0"/>
              <a:t>18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6497780" y="5431369"/>
            <a:ext cx="4187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dirty="0" smtClean="0"/>
              <a:t>10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25884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5288178" y="1046341"/>
            <a:ext cx="3820326" cy="526297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oderator              D</a:t>
            </a:r>
            <a:r>
              <a:rPr kumimoji="0" lang="it-IT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oolant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  	   D</a:t>
            </a:r>
            <a:r>
              <a:rPr kumimoji="0" lang="it-IT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O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uel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          UO</a:t>
            </a:r>
            <a:r>
              <a:rPr kumimoji="0" lang="it-IT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 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(0.7% </a:t>
            </a:r>
            <a:r>
              <a:rPr kumimoji="0" lang="it-IT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nat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-2500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uel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bundle                </a:t>
            </a:r>
            <a:r>
              <a:rPr kumimoji="0" lang="it-IT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Zircalloy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Working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it-IT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emp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UO</a:t>
            </a:r>
            <a:r>
              <a:rPr kumimoji="0" lang="it-IT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2000 </a:t>
            </a:r>
            <a:r>
              <a:rPr kumimoji="0" lang="it-IT" sz="1800" b="0" i="0" u="none" strike="noStrike" kern="1200" cap="none" spc="0" normalizeH="0" baseline="30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o</a:t>
            </a:r>
            <a:r>
              <a:rPr kumimoji="0" lang="it-IT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fficiency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      29%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6357734" y="119534"/>
            <a:ext cx="1670650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CANDU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12" y="1052736"/>
            <a:ext cx="4810125" cy="528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1115615" y="139279"/>
            <a:ext cx="1443024" cy="76944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LWR</a:t>
            </a:r>
            <a:endParaRPr kumimoji="0" lang="it-IT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0598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1416932" y="260648"/>
            <a:ext cx="56685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I pro dei rettori termici</a:t>
            </a:r>
            <a:endParaRPr lang="it-IT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594470" y="1124744"/>
            <a:ext cx="792088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400" dirty="0" err="1" smtClean="0">
                <a:latin typeface="Comic Sans MS" panose="030F0702030302020204" pitchFamily="66" charset="0"/>
              </a:rPr>
              <a:t>Mantenimentdelle</a:t>
            </a:r>
            <a:r>
              <a:rPr lang="it-IT" sz="2400" dirty="0" smtClean="0">
                <a:latin typeface="Comic Sans MS" panose="030F0702030302020204" pitchFamily="66" charset="0"/>
              </a:rPr>
              <a:t> competenze nucleari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Comic Sans MS" panose="030F0702030302020204" pitchFamily="66" charset="0"/>
              </a:rPr>
              <a:t>Produzione di energia continua e concentrata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Comic Sans MS" panose="030F0702030302020204" pitchFamily="66" charset="0"/>
              </a:rPr>
              <a:t>Ottimizzati per la produzione elettrica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Comic Sans MS" panose="030F0702030302020204" pitchFamily="66" charset="0"/>
              </a:rPr>
              <a:t>Nessuna emissione di CO2</a:t>
            </a:r>
            <a:endParaRPr lang="it-IT" sz="2400" dirty="0">
              <a:latin typeface="Comic Sans MS" panose="030F0702030302020204" pitchFamily="66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400" dirty="0" err="1" smtClean="0">
                <a:latin typeface="Comic Sans MS" panose="030F0702030302020204" pitchFamily="66" charset="0"/>
              </a:rPr>
              <a:t>Dispnibilità</a:t>
            </a:r>
            <a:r>
              <a:rPr lang="it-IT" sz="2400" dirty="0" smtClean="0">
                <a:latin typeface="Comic Sans MS" panose="030F0702030302020204" pitchFamily="66" charset="0"/>
              </a:rPr>
              <a:t> di combustibil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Comic Sans MS" panose="030F0702030302020204" pitchFamily="66" charset="0"/>
              </a:rPr>
              <a:t>Stabilità dei prezzi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Comic Sans MS" panose="030F0702030302020204" pitchFamily="66" charset="0"/>
              </a:rPr>
              <a:t>Piccoli volumi di scorie</a:t>
            </a:r>
            <a:endParaRPr lang="it-IT" sz="24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847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D17594BF-6526-4F8B-AC04-436A51D910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088" y="2526"/>
            <a:ext cx="9035041" cy="4824536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604914" y="4647001"/>
            <a:ext cx="35710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/>
              <a:t>1 GW di potenza elettrica =</a:t>
            </a:r>
          </a:p>
          <a:p>
            <a:r>
              <a:rPr lang="it-IT" sz="2400" dirty="0"/>
              <a:t> </a:t>
            </a:r>
            <a:r>
              <a:rPr lang="it-IT" sz="2400" dirty="0" smtClean="0"/>
              <a:t>3 GW di potenza totale  </a:t>
            </a:r>
            <a:endParaRPr lang="it-IT" sz="2400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4371017" y="4637599"/>
            <a:ext cx="466749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smtClean="0"/>
              <a:t>1500 turbine a vento of</a:t>
            </a:r>
            <a:r>
              <a:rPr lang="it-IT" sz="2800" dirty="0"/>
              <a:t> 3 MW</a:t>
            </a:r>
            <a:r>
              <a:rPr lang="it-IT" sz="2800" dirty="0" smtClean="0"/>
              <a:t> </a:t>
            </a:r>
          </a:p>
          <a:p>
            <a:r>
              <a:rPr lang="it-IT" sz="2800" dirty="0" smtClean="0"/>
              <a:t>50 km</a:t>
            </a:r>
            <a:r>
              <a:rPr lang="it-IT" sz="2800" baseline="30000" dirty="0" smtClean="0"/>
              <a:t>2</a:t>
            </a:r>
            <a:r>
              <a:rPr lang="it-IT" sz="2800" dirty="0" smtClean="0"/>
              <a:t> di celle solari  </a:t>
            </a:r>
          </a:p>
        </p:txBody>
      </p:sp>
      <p:sp>
        <p:nvSpPr>
          <p:cNvPr id="7" name="Rettangolo 6"/>
          <p:cNvSpPr/>
          <p:nvPr/>
        </p:nvSpPr>
        <p:spPr>
          <a:xfrm>
            <a:off x="251520" y="0"/>
            <a:ext cx="8563342" cy="9087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CasellaDiTesto 7"/>
          <p:cNvSpPr txBox="1"/>
          <p:nvPr/>
        </p:nvSpPr>
        <p:spPr>
          <a:xfrm>
            <a:off x="1331640" y="5712418"/>
            <a:ext cx="5688632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it-IT" sz="2800" dirty="0" smtClean="0"/>
              <a:t>continua                       intermittente</a:t>
            </a:r>
            <a:endParaRPr lang="it-IT" sz="2800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1779602" y="229356"/>
            <a:ext cx="20585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…. I pro</a:t>
            </a:r>
            <a:endParaRPr lang="it-IT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82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916" y="586733"/>
            <a:ext cx="8382326" cy="4680520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161980" y="5523250"/>
            <a:ext cx="5288627" cy="101566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it-IT" sz="2000" dirty="0" smtClean="0">
                <a:latin typeface="Comic Sans MS" panose="030F0702030302020204" pitchFamily="66" charset="0"/>
              </a:rPr>
              <a:t>UNA centrale a carbone per 45 anni: </a:t>
            </a:r>
          </a:p>
          <a:p>
            <a:r>
              <a:rPr lang="it-IT" sz="2000" dirty="0" smtClean="0">
                <a:latin typeface="Comic Sans MS" panose="030F0702030302020204" pitchFamily="66" charset="0"/>
              </a:rPr>
              <a:t> 12 Milioni di tonnellate di rifiuti tossici!   </a:t>
            </a:r>
          </a:p>
          <a:p>
            <a:r>
              <a:rPr lang="it-IT" sz="2000" dirty="0">
                <a:latin typeface="Comic Sans MS" panose="030F0702030302020204" pitchFamily="66" charset="0"/>
              </a:rPr>
              <a:t> </a:t>
            </a:r>
            <a:r>
              <a:rPr lang="it-IT" sz="2000" dirty="0" smtClean="0">
                <a:latin typeface="Comic Sans MS" panose="030F0702030302020204" pitchFamily="66" charset="0"/>
              </a:rPr>
              <a:t> volume: 1kmx 1km x 12m di acqua </a:t>
            </a:r>
            <a:endParaRPr lang="it-IT" sz="2000" dirty="0">
              <a:latin typeface="Comic Sans MS" panose="030F0702030302020204" pitchFamily="66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1475656" y="21756"/>
            <a:ext cx="17363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… i pro</a:t>
            </a:r>
            <a:endParaRPr lang="it-IT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85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/>
          <p:cNvSpPr txBox="1"/>
          <p:nvPr/>
        </p:nvSpPr>
        <p:spPr>
          <a:xfrm>
            <a:off x="1043608" y="6325"/>
            <a:ext cx="77048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Sapevate che…  (… i pro)</a:t>
            </a:r>
            <a:endParaRPr kumimoji="0" lang="it-IT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0" y="5044083"/>
            <a:ext cx="9144000" cy="138499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it-IT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Scorie</a:t>
            </a: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:</a:t>
            </a:r>
          </a:p>
          <a:p>
            <a:pPr lvl="0">
              <a:defRPr/>
            </a:pP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Carbone: bassa tossicità</a:t>
            </a: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,</a:t>
            </a:r>
            <a:r>
              <a:rPr lang="it-IT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</a:t>
            </a:r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ingestibili e delocalizzate</a:t>
            </a:r>
            <a:endParaRPr kumimoji="0" lang="it-IT" sz="28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Nucleare: </a:t>
            </a: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it-IT" sz="2800" b="1" dirty="0" smtClean="0">
                <a:solidFill>
                  <a:srgbClr val="1F497D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alta tossicità,</a:t>
            </a: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gestibili e localizzate</a:t>
            </a:r>
            <a:endParaRPr kumimoji="0" lang="it-IT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-43587" y="1000108"/>
            <a:ext cx="9187587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                   </a:t>
            </a:r>
            <a:r>
              <a:rPr kumimoji="0" lang="it-IT" sz="2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</a:t>
            </a:r>
            <a:r>
              <a:rPr lang="it-IT" sz="2000" noProof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entrale da</a:t>
            </a:r>
            <a:r>
              <a:rPr kumimoji="0" lang="it-IT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1000 </a:t>
            </a:r>
            <a:r>
              <a:rPr kumimoji="0" lang="it-IT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MWe</a:t>
            </a:r>
            <a:r>
              <a:rPr kumimoji="0" lang="it-IT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 in un </a:t>
            </a:r>
            <a:r>
              <a:rPr kumimoji="0" lang="it-IT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ann</a:t>
            </a:r>
            <a:endParaRPr kumimoji="0" lang="it-IT" sz="20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                                  	      carbone			  nuclea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000" dirty="0" err="1" smtClean="0">
                <a:solidFill>
                  <a:prstClr val="black"/>
                </a:solidFill>
                <a:latin typeface="Comic Sans MS" pitchFamily="66" charset="0"/>
              </a:rPr>
              <a:t>Fuel</a:t>
            </a:r>
            <a:r>
              <a:rPr lang="it-IT" sz="2000" dirty="0" smtClean="0">
                <a:solidFill>
                  <a:prstClr val="black"/>
                </a:solidFill>
                <a:latin typeface="Comic Sans MS" pitchFamily="66" charset="0"/>
              </a:rPr>
              <a:t>	</a:t>
            </a:r>
            <a:r>
              <a:rPr kumimoji="0" lang="it-IT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	    	1-2 </a:t>
            </a:r>
            <a:r>
              <a:rPr kumimoji="0" lang="it-IT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ilini</a:t>
            </a:r>
            <a:r>
              <a:rPr kumimoji="0" lang="it-IT" sz="2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di tonnellate</a:t>
            </a:r>
            <a:r>
              <a:rPr lang="it-IT" sz="2000" noProof="0" dirty="0" smtClean="0">
                <a:solidFill>
                  <a:prstClr val="black"/>
                </a:solidFill>
                <a:latin typeface="Comic Sans MS" pitchFamily="66" charset="0"/>
              </a:rPr>
              <a:t> </a:t>
            </a:r>
            <a:r>
              <a:rPr kumimoji="0" lang="it-IT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20 tonnell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		    	45.000 vagoni   		2</a:t>
            </a:r>
            <a:r>
              <a:rPr kumimoji="0" lang="it-IT" sz="2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it-IT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vagon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000" dirty="0" smtClean="0">
                <a:solidFill>
                  <a:prstClr val="black"/>
                </a:solidFill>
                <a:latin typeface="Comic Sans MS" pitchFamily="66" charset="0"/>
              </a:rPr>
              <a:t>Scorie</a:t>
            </a:r>
            <a:r>
              <a:rPr kumimoji="0" lang="it-IT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		    	in sito e dispersi	              in</a:t>
            </a:r>
            <a:r>
              <a:rPr kumimoji="0" lang="it-IT" sz="2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sito</a:t>
            </a:r>
            <a:endParaRPr kumimoji="0" lang="it-IT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000" dirty="0" smtClean="0">
                <a:solidFill>
                  <a:prstClr val="black"/>
                </a:solidFill>
                <a:latin typeface="Comic Sans MS" pitchFamily="66" charset="0"/>
              </a:rPr>
              <a:t>Scorie totali 	</a:t>
            </a:r>
            <a:r>
              <a:rPr kumimoji="0" lang="it-IT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	7.000.000 tonnellate		  30 tonnell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000" dirty="0" smtClean="0">
                <a:solidFill>
                  <a:prstClr val="black"/>
                </a:solidFill>
                <a:latin typeface="Comic Sans MS" pitchFamily="66" charset="0"/>
              </a:rPr>
              <a:t>Tossiche	</a:t>
            </a:r>
            <a:r>
              <a:rPr kumimoji="0" lang="it-IT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	           --------	   		  2 tonnell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000" dirty="0">
                <a:solidFill>
                  <a:prstClr val="black"/>
                </a:solidFill>
                <a:latin typeface="Comic Sans MS" pitchFamily="66" charset="0"/>
              </a:rPr>
              <a:t> </a:t>
            </a:r>
            <a:r>
              <a:rPr lang="it-IT" sz="2000" dirty="0" smtClean="0">
                <a:solidFill>
                  <a:prstClr val="black"/>
                </a:solidFill>
                <a:latin typeface="Comic Sans MS" pitchFamily="66" charset="0"/>
              </a:rPr>
              <a:t>da gestire</a:t>
            </a:r>
            <a:r>
              <a:rPr kumimoji="0" lang="it-IT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		 250.000 tonnellate		</a:t>
            </a:r>
            <a:r>
              <a:rPr lang="it-IT" sz="2000" dirty="0">
                <a:solidFill>
                  <a:prstClr val="black"/>
                </a:solidFill>
                <a:latin typeface="Comic Sans MS" pitchFamily="66" charset="0"/>
              </a:rPr>
              <a:t> </a:t>
            </a:r>
            <a:r>
              <a:rPr lang="it-IT" sz="2000" dirty="0" smtClean="0">
                <a:solidFill>
                  <a:prstClr val="black"/>
                </a:solidFill>
                <a:latin typeface="Comic Sans MS" pitchFamily="66" charset="0"/>
              </a:rPr>
              <a:t> </a:t>
            </a:r>
            <a:r>
              <a:rPr kumimoji="0" lang="it-IT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0 tonnell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000" dirty="0" smtClean="0">
                <a:solidFill>
                  <a:prstClr val="black"/>
                </a:solidFill>
                <a:latin typeface="Comic Sans MS" pitchFamily="66" charset="0"/>
              </a:rPr>
              <a:t>Scorie radioattive</a:t>
            </a:r>
            <a:r>
              <a:rPr kumimoji="0" lang="it-IT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	 50 </a:t>
            </a:r>
            <a:r>
              <a:rPr kumimoji="0" lang="it-IT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GBq</a:t>
            </a:r>
            <a:r>
              <a:rPr kumimoji="0" lang="it-IT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			  2 </a:t>
            </a:r>
            <a:r>
              <a:rPr kumimoji="0" lang="it-IT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GBq</a:t>
            </a:r>
            <a:endParaRPr kumimoji="0" lang="it-IT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0" name="Connettore 1 9"/>
          <p:cNvCxnSpPr/>
          <p:nvPr/>
        </p:nvCxnSpPr>
        <p:spPr>
          <a:xfrm>
            <a:off x="357158" y="1643050"/>
            <a:ext cx="8143932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9503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257CE5EC-B5E4-420C-8893-EF7AC18EEBC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3" y="1159618"/>
            <a:ext cx="8995414" cy="4959671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763688" y="71591"/>
            <a:ext cx="22589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….  I pro</a:t>
            </a:r>
            <a:endParaRPr lang="it-IT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9231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129665" y="123111"/>
            <a:ext cx="83535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I contro dei </a:t>
            </a:r>
            <a:r>
              <a:rPr lang="it-IT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reattri</a:t>
            </a:r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termici </a:t>
            </a: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</a:rPr>
              <a:t>(II and III </a:t>
            </a:r>
            <a:r>
              <a:rPr kumimoji="0" lang="it-IT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</a:rPr>
              <a:t>gen</a:t>
            </a: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</a:rPr>
              <a:t>) </a:t>
            </a:r>
            <a:endParaRPr kumimoji="0" lang="it-IT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anose="030F0702030302020204" pitchFamily="66" charset="0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25603" y="646331"/>
            <a:ext cx="849279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Comic Sans MS" panose="030F0702030302020204" pitchFamily="66" charset="0"/>
              </a:rPr>
              <a:t>Cattivo uso del combustibil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Comic Sans MS" panose="030F0702030302020204" pitchFamily="66" charset="0"/>
              </a:rPr>
              <a:t>Grande consumo di acqua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Comic Sans MS" panose="030F0702030302020204" pitchFamily="66" charset="0"/>
              </a:rPr>
              <a:t>Bassa efficienza di produzione elettrica (30%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Comic Sans MS" panose="030F0702030302020204" pitchFamily="66" charset="0"/>
              </a:rPr>
              <a:t>Da risolvere: deposito per </a:t>
            </a:r>
            <a:r>
              <a:rPr lang="it-IT" sz="2400" dirty="0" err="1" smtClean="0">
                <a:latin typeface="Comic Sans MS" panose="030F0702030302020204" pitchFamily="66" charset="0"/>
              </a:rPr>
              <a:t>lescorie</a:t>
            </a:r>
            <a:r>
              <a:rPr lang="it-IT" sz="2400" dirty="0" smtClean="0">
                <a:latin typeface="Comic Sans MS" panose="030F0702030302020204" pitchFamily="66" charset="0"/>
              </a:rPr>
              <a:t> ad alta attività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Comic Sans MS" panose="030F0702030302020204" pitchFamily="66" charset="0"/>
              </a:rPr>
              <a:t>Difficoltà a trattare la radioattività in caso di incident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Comic Sans MS" panose="030F0702030302020204" pitchFamily="66" charset="0"/>
              </a:rPr>
              <a:t>Alta complessità tecnica (tempi e costi)</a:t>
            </a:r>
            <a:endParaRPr lang="it-IT" sz="2400" dirty="0">
              <a:latin typeface="Comic Sans MS" panose="030F0702030302020204" pitchFamily="66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Comic Sans MS" panose="030F0702030302020204" pitchFamily="66" charset="0"/>
              </a:rPr>
              <a:t>Proliferazione nuclear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400" b="1" dirty="0" smtClean="0">
                <a:solidFill>
                  <a:srgbClr val="6600FF"/>
                </a:solidFill>
                <a:latin typeface="Comic Sans MS" panose="030F0702030302020204" pitchFamily="66" charset="0"/>
              </a:rPr>
              <a:t>Un reattore nucleare non si spegna mai del tutto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it-IT" sz="24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Il nucleare </a:t>
            </a:r>
            <a:r>
              <a:rPr lang="it-IT" sz="24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dipnde</a:t>
            </a:r>
            <a:r>
              <a:rPr lang="it-IT" sz="24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in modo cruciale dal tipo di società che lo ospita</a:t>
            </a:r>
          </a:p>
        </p:txBody>
      </p:sp>
    </p:spTree>
    <p:extLst>
      <p:ext uri="{BB962C8B-B14F-4D97-AF65-F5344CB8AC3E}">
        <p14:creationId xmlns:p14="http://schemas.microsoft.com/office/powerpoint/2010/main" val="1530913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56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800100"/>
            <a:ext cx="173355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ttangolo 9"/>
          <p:cNvSpPr/>
          <p:nvPr/>
        </p:nvSpPr>
        <p:spPr>
          <a:xfrm>
            <a:off x="611560" y="2636912"/>
            <a:ext cx="2656114" cy="1196312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tx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tx2">
                  <a:lumMod val="20000"/>
                  <a:lumOff val="8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r>
              <a:rPr lang="it-IT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kW and kWh</a:t>
            </a:r>
            <a:endParaRPr lang="it-IT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AutoShape 2" descr="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"/>
          <p:cNvSpPr/>
          <p:nvPr/>
        </p:nvSpPr>
        <p:spPr>
          <a:xfrm>
            <a:off x="611560" y="2352767"/>
            <a:ext cx="2656114" cy="1480457"/>
          </a:xfrm>
          <a:custGeom>
            <a:avLst/>
            <a:gdLst>
              <a:gd name="connsiteX0" fmla="*/ 14514 w 2656114"/>
              <a:gd name="connsiteY0" fmla="*/ 43543 h 1480457"/>
              <a:gd name="connsiteX1" fmla="*/ 0 w 2656114"/>
              <a:gd name="connsiteY1" fmla="*/ 1451429 h 1480457"/>
              <a:gd name="connsiteX2" fmla="*/ 2641600 w 2656114"/>
              <a:gd name="connsiteY2" fmla="*/ 1480457 h 1480457"/>
              <a:gd name="connsiteX3" fmla="*/ 2656114 w 2656114"/>
              <a:gd name="connsiteY3" fmla="*/ 0 h 1480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6114" h="1480457">
                <a:moveTo>
                  <a:pt x="14514" y="43543"/>
                </a:moveTo>
                <a:lnTo>
                  <a:pt x="0" y="1451429"/>
                </a:lnTo>
                <a:lnTo>
                  <a:pt x="2641600" y="1480457"/>
                </a:lnTo>
                <a:lnTo>
                  <a:pt x="2656114" y="0"/>
                </a:lnTo>
              </a:path>
            </a:pathLst>
          </a:cu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2900597" y="1196752"/>
            <a:ext cx="5079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itri per secondo-&gt; kW  </a:t>
            </a:r>
            <a:r>
              <a:rPr kumimoji="0" lang="it-IT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=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00 J/s)</a:t>
            </a:r>
            <a:endParaRPr kumimoji="0" lang="it-IT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3270930" y="2542570"/>
            <a:ext cx="531837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itri</a:t>
            </a:r>
            <a:r>
              <a:rPr kumimoji="0" lang="it-IT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accolti</a:t>
            </a:r>
            <a:r>
              <a:rPr kumimoji="0" lang="it-IT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&gt; kWh  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= 3.6 milioni</a:t>
            </a:r>
            <a:r>
              <a:rPr kumimoji="0" lang="it-IT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of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J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 </a:t>
            </a:r>
            <a:r>
              <a:rPr kumimoji="0" lang="it-IT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Wh</a:t>
            </a:r>
            <a:r>
              <a:rPr kumimoji="0" lang="it-IT" sz="2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</a:t>
            </a:r>
            <a:r>
              <a:rPr kumimoji="0" lang="it-IT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lang="it-IT" sz="2800" dirty="0" smtClean="0">
                <a:solidFill>
                  <a:prstClr val="black"/>
                </a:solidFill>
                <a:latin typeface="Calibri"/>
              </a:rPr>
              <a:t>circa</a:t>
            </a:r>
            <a:r>
              <a:rPr kumimoji="0" lang="it-IT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0.2-0.4</a:t>
            </a:r>
            <a:r>
              <a:rPr kumimoji="0" lang="it-IT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€</a:t>
            </a:r>
            <a:endParaRPr kumimoji="0" lang="it-IT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827584" y="4275869"/>
            <a:ext cx="764754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3600" dirty="0" smtClean="0">
                <a:solidFill>
                  <a:prstClr val="black"/>
                </a:solidFill>
                <a:latin typeface="Calibri"/>
              </a:rPr>
              <a:t>Quanta acqua</a:t>
            </a:r>
            <a:r>
              <a:rPr kumimoji="0" lang="it-IT" sz="3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?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3600" noProof="0" dirty="0" err="1" smtClean="0">
                <a:solidFill>
                  <a:prstClr val="black"/>
                </a:solidFill>
                <a:latin typeface="Calibri"/>
              </a:rPr>
              <a:t>peresempi</a:t>
            </a:r>
            <a:r>
              <a:rPr kumimoji="0" lang="it-IT" sz="3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 </a:t>
            </a:r>
            <a:r>
              <a:rPr kumimoji="0" lang="it-IT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2 </a:t>
            </a:r>
            <a:r>
              <a:rPr kumimoji="0" lang="it-IT" sz="3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W </a:t>
            </a:r>
            <a:r>
              <a:rPr lang="it-IT" sz="3600" dirty="0" smtClean="0">
                <a:solidFill>
                  <a:prstClr val="black"/>
                </a:solidFill>
                <a:latin typeface="Calibri"/>
              </a:rPr>
              <a:t>per</a:t>
            </a:r>
            <a:r>
              <a:rPr kumimoji="0" lang="it-IT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3 </a:t>
            </a:r>
            <a:r>
              <a:rPr lang="it-IT" sz="3600" dirty="0" smtClean="0">
                <a:solidFill>
                  <a:prstClr val="black"/>
                </a:solidFill>
                <a:latin typeface="Calibri"/>
              </a:rPr>
              <a:t>hours </a:t>
            </a:r>
            <a:r>
              <a:rPr kumimoji="0" lang="it-IT" sz="3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</a:t>
            </a:r>
            <a:r>
              <a:rPr kumimoji="0" lang="it-IT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6 </a:t>
            </a:r>
            <a:r>
              <a:rPr kumimoji="0" lang="it-IT" sz="3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Wh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3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                                             1.2-2.4</a:t>
            </a:r>
            <a:r>
              <a:rPr kumimoji="0" lang="it-IT" sz="36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3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€</a:t>
            </a:r>
            <a:endParaRPr kumimoji="0" lang="it-IT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" name="Picture 4" descr="C:\Documents and Settings\Utente\Impostazioni locali\Temporary Internet Files\Content.IE5\B3PLJIVD\MCj0230655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40032" y="5533450"/>
            <a:ext cx="1583024" cy="113591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54324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6703" y="260648"/>
            <a:ext cx="8769057" cy="647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asellaDiTesto 4"/>
          <p:cNvSpPr txBox="1"/>
          <p:nvPr/>
        </p:nvSpPr>
        <p:spPr>
          <a:xfrm>
            <a:off x="395536" y="188640"/>
            <a:ext cx="5112568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Fuel</a:t>
            </a: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budget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it-IT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(… i  Contro)</a:t>
            </a:r>
            <a:endParaRPr kumimoji="0" lang="it-IT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611560" y="5373216"/>
            <a:ext cx="4176464" cy="9361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4960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828" y="810865"/>
            <a:ext cx="8714404" cy="5571505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3" name="CasellaDiTesto 2"/>
          <p:cNvSpPr txBox="1"/>
          <p:nvPr/>
        </p:nvSpPr>
        <p:spPr>
          <a:xfrm>
            <a:off x="1645223" y="43255"/>
            <a:ext cx="6883616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Fuel</a:t>
            </a:r>
            <a:r>
              <a:rPr kumimoji="0" lang="it-IT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budget II    (… i contro)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2937863" y="1230660"/>
            <a:ext cx="115929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dirty="0" smtClean="0"/>
              <a:t>235 U        </a:t>
            </a:r>
            <a:endParaRPr lang="it-IT" dirty="0"/>
          </a:p>
        </p:txBody>
      </p:sp>
      <p:sp>
        <p:nvSpPr>
          <p:cNvPr id="4" name="Rettangolo 3"/>
          <p:cNvSpPr/>
          <p:nvPr/>
        </p:nvSpPr>
        <p:spPr>
          <a:xfrm>
            <a:off x="1907704" y="3356992"/>
            <a:ext cx="1224136" cy="28803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 smtClean="0"/>
              <a:t>  </a:t>
            </a:r>
            <a:endParaRPr lang="it-IT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1030" y="3427328"/>
            <a:ext cx="1225402" cy="286537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2070580" y="3313792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/>
              <a:t>238 U</a:t>
            </a:r>
            <a:endParaRPr lang="it-IT" b="1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4772005" y="3377292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/>
              <a:t>238 U</a:t>
            </a:r>
            <a:endParaRPr lang="it-IT" b="1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6444208" y="848906"/>
            <a:ext cx="1287788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2000" dirty="0" smtClean="0"/>
              <a:t>Prodotti di</a:t>
            </a:r>
          </a:p>
          <a:p>
            <a:r>
              <a:rPr lang="it-IT" sz="2000" dirty="0" smtClean="0"/>
              <a:t>fissione</a:t>
            </a:r>
            <a:endParaRPr lang="it-IT" sz="2000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6099558" y="1844824"/>
            <a:ext cx="1700102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dirty="0" smtClean="0"/>
              <a:t>  </a:t>
            </a:r>
            <a:r>
              <a:rPr lang="it-IT" b="1" dirty="0" smtClean="0"/>
              <a:t>4%  </a:t>
            </a:r>
            <a:r>
              <a:rPr lang="it-IT" b="1" dirty="0" err="1" smtClean="0"/>
              <a:t>Plutonium</a:t>
            </a:r>
            <a:endParaRPr lang="it-IT" b="1" dirty="0" smtClean="0"/>
          </a:p>
          <a:p>
            <a:r>
              <a:rPr lang="it-IT" b="1" dirty="0" smtClean="0"/>
              <a:t>and   </a:t>
            </a:r>
            <a:r>
              <a:rPr lang="it-IT" b="1" dirty="0" err="1" smtClean="0"/>
              <a:t>Actinides</a:t>
            </a:r>
            <a:r>
              <a:rPr lang="it-IT" b="1" dirty="0" smtClean="0"/>
              <a:t> </a:t>
            </a:r>
            <a:endParaRPr lang="it-IT" b="1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6625196" y="2661121"/>
            <a:ext cx="120257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2000" b="1" dirty="0" smtClean="0"/>
              <a:t>235 U       </a:t>
            </a:r>
            <a:endParaRPr lang="it-IT" sz="2000" b="1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6310164" y="4042961"/>
            <a:ext cx="1555875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2000" b="1" dirty="0" smtClean="0"/>
              <a:t>combustibile</a:t>
            </a:r>
          </a:p>
          <a:p>
            <a:r>
              <a:rPr lang="it-IT" sz="2000" b="1" dirty="0" smtClean="0"/>
              <a:t> non usato</a:t>
            </a:r>
            <a:endParaRPr lang="it-IT" sz="2000" b="1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1012487" y="5240069"/>
            <a:ext cx="239071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2000" b="1" dirty="0" smtClean="0"/>
              <a:t>Combustibile iniziale</a:t>
            </a:r>
            <a:endParaRPr lang="it-IT" sz="2000" b="1" dirty="0"/>
          </a:p>
        </p:txBody>
      </p:sp>
      <p:sp>
        <p:nvSpPr>
          <p:cNvPr id="15" name="CasellaDiTesto 14"/>
          <p:cNvSpPr txBox="1"/>
          <p:nvPr/>
        </p:nvSpPr>
        <p:spPr>
          <a:xfrm>
            <a:off x="3793232" y="5317142"/>
            <a:ext cx="315637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2000" b="1" dirty="0" smtClean="0"/>
              <a:t>     Combustibile esausto       </a:t>
            </a:r>
            <a:endParaRPr lang="it-IT" sz="2000" b="1" dirty="0"/>
          </a:p>
        </p:txBody>
      </p:sp>
    </p:spTree>
    <p:extLst>
      <p:ext uri="{BB962C8B-B14F-4D97-AF65-F5344CB8AC3E}">
        <p14:creationId xmlns:p14="http://schemas.microsoft.com/office/powerpoint/2010/main" val="422202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261904" y="-64616"/>
            <a:ext cx="88152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ukushima 2011-2021  (</a:t>
            </a:r>
            <a:r>
              <a:rPr lang="it-IT" sz="4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…i contro</a:t>
            </a:r>
            <a:r>
              <a:rPr kumimoji="0" lang="it-IT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)</a:t>
            </a:r>
            <a:endParaRPr kumimoji="0" lang="it-IT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4" name="Rettangolo 3"/>
          <p:cNvSpPr/>
          <p:nvPr/>
        </p:nvSpPr>
        <p:spPr>
          <a:xfrm>
            <a:off x="231708" y="836490"/>
            <a:ext cx="2941944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Marzo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2021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454545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000" dirty="0">
              <a:solidFill>
                <a:srgbClr val="454545"/>
              </a:solidFill>
              <a:latin typeface="Open San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la zona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proibita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ora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occupa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circa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337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km</a:t>
            </a:r>
            <a:r>
              <a:rPr kumimoji="0" 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2</a:t>
            </a:r>
            <a:r>
              <a:rPr lang="en-US" sz="2000" dirty="0" smtClean="0">
                <a:solidFill>
                  <a:srgbClr val="454545"/>
                </a:solidFill>
                <a:latin typeface="Open Sans"/>
              </a:rPr>
              <a:t>, </a:t>
            </a:r>
            <a:r>
              <a:rPr lang="en-US" sz="2000" dirty="0" err="1" smtClean="0">
                <a:solidFill>
                  <a:srgbClr val="454545"/>
                </a:solidFill>
                <a:latin typeface="Open Sans"/>
              </a:rPr>
              <a:t>il</a:t>
            </a:r>
            <a:r>
              <a:rPr lang="en-US" sz="2000" dirty="0" smtClean="0">
                <a:solidFill>
                  <a:srgbClr val="454545"/>
                </a:solidFill>
                <a:latin typeface="Open Sans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30%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di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quella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massima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inizial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,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ed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è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equivalent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a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metà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dell’area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del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centro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di Tokyo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454545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Le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are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in 7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municipalità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rimangon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zone off limits a causa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dei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lively di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radiazion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. Non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i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a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quand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quest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restrizioni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arann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rimoss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54545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. 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454545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pic>
        <p:nvPicPr>
          <p:cNvPr id="1026" name="Picture 2" descr="State of Reconstruction of Fukushima Prefecture graph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006613"/>
            <a:ext cx="4810125" cy="552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/>
          <p:cNvSpPr/>
          <p:nvPr/>
        </p:nvSpPr>
        <p:spPr>
          <a:xfrm>
            <a:off x="4860032" y="6354246"/>
            <a:ext cx="4019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>
                <a:ln>
                  <a:noFill/>
                </a:ln>
                <a:solidFill>
                  <a:srgbClr val="1E9DD8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World </a:t>
            </a:r>
            <a:r>
              <a:rPr kumimoji="0" lang="it-IT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1E9DD8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Nuclear</a:t>
            </a:r>
            <a:r>
              <a:rPr kumimoji="0" lang="it-IT" sz="1800" b="1" i="0" u="none" strike="noStrike" kern="1200" cap="none" spc="0" normalizeH="0" baseline="0" noProof="0" dirty="0">
                <a:ln>
                  <a:noFill/>
                </a:ln>
                <a:solidFill>
                  <a:srgbClr val="1E9DD8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 </a:t>
            </a:r>
            <a:r>
              <a:rPr kumimoji="0" lang="it-IT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1E9DD8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Association</a:t>
            </a:r>
            <a:r>
              <a:rPr kumimoji="0" lang="it-IT" sz="1800" b="1" i="0" u="none" strike="noStrike" kern="1200" cap="none" spc="0" normalizeH="0" baseline="0" noProof="0" dirty="0">
                <a:ln>
                  <a:noFill/>
                </a:ln>
                <a:solidFill>
                  <a:srgbClr val="1E9DD8"/>
                </a:solidFill>
                <a:effectLst/>
                <a:uLnTx/>
                <a:uFillTx/>
                <a:latin typeface="Roboto"/>
                <a:ea typeface="+mn-ea"/>
                <a:cs typeface="+mn-cs"/>
              </a:rPr>
              <a:t> website</a:t>
            </a:r>
          </a:p>
        </p:txBody>
      </p:sp>
    </p:spTree>
    <p:extLst>
      <p:ext uri="{BB962C8B-B14F-4D97-AF65-F5344CB8AC3E}">
        <p14:creationId xmlns:p14="http://schemas.microsoft.com/office/powerpoint/2010/main" val="397974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25634" name="Picture 2" descr="https://fbcdn-sphotos-e-a.akamaihd.net/hphotos-ak-xap1/v/t1.0-9/10153704_982983921717066_8646078404708063875_n.jpg?oh=b0aa748b01e074078032b2cae69a0b04&amp;oe=54F2D409&amp;__gda__=1420888021_43b5d920b65ded8b9302312c4826136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-718"/>
            <a:ext cx="5112568" cy="6814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6440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ttangolo 3"/>
          <p:cNvSpPr/>
          <p:nvPr/>
        </p:nvSpPr>
        <p:spPr>
          <a:xfrm>
            <a:off x="-36512" y="620688"/>
            <a:ext cx="9180512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7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eb. 2005	the Finnish cabinet approves the construction applica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uly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05 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start of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struction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lain" startAt="2009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             Siemens withdraws from the joint venture with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reva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an.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09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  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eactor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essure vessel and vessel head arrive on si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y 2009	main control room lifting in Safeguard Building 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mmer 2009	polar crane installation, dome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stallati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p.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09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EPR dome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stalled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une 2011	Anne Lauvergeon leaves her position as CEO of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reva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July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12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delay in start of production to no earlier than 2015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nounced</a:t>
            </a:r>
          </a:p>
          <a:p>
            <a:pPr lvl="0">
              <a:defRPr/>
            </a:pPr>
            <a:r>
              <a:rPr lang="en-US" sz="2000" b="1" dirty="0">
                <a:solidFill>
                  <a:srgbClr val="FF0000"/>
                </a:solidFill>
              </a:rPr>
              <a:t>December 2012	</a:t>
            </a:r>
            <a:r>
              <a:rPr lang="en-US" sz="2000" b="1" dirty="0" err="1">
                <a:solidFill>
                  <a:srgbClr val="FF0000"/>
                </a:solidFill>
              </a:rPr>
              <a:t>Areva</a:t>
            </a:r>
            <a:r>
              <a:rPr lang="en-US" sz="2000" b="1" dirty="0">
                <a:solidFill>
                  <a:srgbClr val="FF0000"/>
                </a:solidFill>
              </a:rPr>
              <a:t> estimates that the full cost of building the reactor will </a:t>
            </a:r>
          </a:p>
          <a:p>
            <a:pPr lvl="0">
              <a:defRPr/>
            </a:pPr>
            <a:r>
              <a:rPr lang="en-US" sz="2000" b="1" dirty="0">
                <a:solidFill>
                  <a:srgbClr val="FF0000"/>
                </a:solidFill>
              </a:rPr>
              <a:t>                                 </a:t>
            </a:r>
            <a:r>
              <a:rPr lang="en-US" sz="2000" b="1" dirty="0" smtClean="0">
                <a:solidFill>
                  <a:srgbClr val="FF0000"/>
                </a:solidFill>
              </a:rPr>
              <a:t>be </a:t>
            </a:r>
            <a:r>
              <a:rPr lang="en-US" sz="2000" b="1" dirty="0">
                <a:solidFill>
                  <a:srgbClr val="FF0000"/>
                </a:solidFill>
              </a:rPr>
              <a:t>about €8.5 billion, or almost    three times the delivery </a:t>
            </a:r>
          </a:p>
          <a:p>
            <a:pPr lvl="0">
              <a:defRPr/>
            </a:pPr>
            <a:r>
              <a:rPr lang="en-US" sz="2000" b="1" dirty="0">
                <a:solidFill>
                  <a:srgbClr val="FF0000"/>
                </a:solidFill>
              </a:rPr>
              <a:t>                                 price of €3 billion</a:t>
            </a:r>
          </a:p>
          <a:p>
            <a:pPr lvl="0">
              <a:defRPr/>
            </a:pPr>
            <a:r>
              <a:rPr lang="en-US" sz="2000" dirty="0">
                <a:solidFill>
                  <a:prstClr val="black"/>
                </a:solidFill>
              </a:rPr>
              <a:t>February 2014	</a:t>
            </a:r>
            <a:r>
              <a:rPr lang="en-US" sz="2000" dirty="0" err="1">
                <a:solidFill>
                  <a:prstClr val="black"/>
                </a:solidFill>
              </a:rPr>
              <a:t>Areva</a:t>
            </a:r>
            <a:r>
              <a:rPr lang="en-US" sz="2000" dirty="0">
                <a:solidFill>
                  <a:prstClr val="black"/>
                </a:solidFill>
              </a:rPr>
              <a:t> shutting down construction due to </a:t>
            </a:r>
          </a:p>
          <a:p>
            <a:pPr lvl="0">
              <a:defRPr/>
            </a:pPr>
            <a:r>
              <a:rPr lang="en-US" sz="2000" dirty="0">
                <a:solidFill>
                  <a:prstClr val="black"/>
                </a:solidFill>
              </a:rPr>
              <a:t>                                </a:t>
            </a:r>
            <a:r>
              <a:rPr lang="en-US" sz="2000" dirty="0" smtClean="0">
                <a:solidFill>
                  <a:prstClr val="black"/>
                </a:solidFill>
              </a:rPr>
              <a:t>dispute </a:t>
            </a:r>
            <a:r>
              <a:rPr lang="en-US" sz="2000" dirty="0">
                <a:solidFill>
                  <a:prstClr val="black"/>
                </a:solidFill>
              </a:rPr>
              <a:t>over compensations and unfinished automation planning.</a:t>
            </a:r>
          </a:p>
          <a:p>
            <a:pPr lvl="0">
              <a:defRPr/>
            </a:pPr>
            <a:r>
              <a:rPr lang="en-US" sz="2000" dirty="0">
                <a:solidFill>
                  <a:prstClr val="black"/>
                </a:solidFill>
              </a:rPr>
              <a:t>                               </a:t>
            </a:r>
            <a:r>
              <a:rPr lang="en-US" sz="2000" dirty="0" smtClean="0">
                <a:solidFill>
                  <a:prstClr val="black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Operation estimated to be delayed until 2018–2020.[27</a:t>
            </a:r>
            <a:r>
              <a:rPr lang="en-US" sz="2000" dirty="0" smtClean="0">
                <a:solidFill>
                  <a:prstClr val="black"/>
                </a:solidFill>
              </a:rPr>
              <a:t>]</a:t>
            </a:r>
            <a:endParaRPr lang="en-US" sz="2000" dirty="0">
              <a:solidFill>
                <a:prstClr val="black"/>
              </a:solidFill>
            </a:endParaRPr>
          </a:p>
          <a:p>
            <a:pPr lvl="0">
              <a:defRPr/>
            </a:pPr>
            <a:r>
              <a:rPr lang="en-US" sz="2000" b="1" dirty="0">
                <a:solidFill>
                  <a:srgbClr val="FF0000"/>
                </a:solidFill>
              </a:rPr>
              <a:t>December 2015	The operational automation systems began to be delivered </a:t>
            </a:r>
          </a:p>
          <a:p>
            <a:pPr lvl="0">
              <a:defRPr/>
            </a:pPr>
            <a:r>
              <a:rPr lang="en-US" sz="2000" b="1" dirty="0">
                <a:solidFill>
                  <a:srgbClr val="FF0000"/>
                </a:solidFill>
              </a:rPr>
              <a:t>                                 </a:t>
            </a:r>
            <a:r>
              <a:rPr lang="en-US" sz="2000" b="1" dirty="0" smtClean="0">
                <a:solidFill>
                  <a:srgbClr val="FF0000"/>
                </a:solidFill>
              </a:rPr>
              <a:t>and </a:t>
            </a:r>
            <a:r>
              <a:rPr lang="en-US" sz="2000" b="1" dirty="0">
                <a:solidFill>
                  <a:srgbClr val="FF0000"/>
                </a:solidFill>
              </a:rPr>
              <a:t>installed.   Commercial operation is estimated for </a:t>
            </a:r>
            <a:r>
              <a:rPr lang="en-US" sz="2000" b="1" dirty="0" smtClean="0">
                <a:solidFill>
                  <a:srgbClr val="FF0000"/>
                </a:solidFill>
              </a:rPr>
              <a:t> Dec 2018.</a:t>
            </a:r>
            <a:endParaRPr lang="en-US" sz="2000" b="1" dirty="0">
              <a:solidFill>
                <a:srgbClr val="FF0000"/>
              </a:solidFill>
            </a:endParaRPr>
          </a:p>
          <a:p>
            <a:pPr lvl="0">
              <a:defRPr/>
            </a:pPr>
            <a:r>
              <a:rPr lang="en-US" sz="2000" dirty="0">
                <a:solidFill>
                  <a:prstClr val="black"/>
                </a:solidFill>
              </a:rPr>
              <a:t>January 2016	Testing of the operational automation systems begins</a:t>
            </a:r>
            <a:r>
              <a:rPr lang="en-US" sz="2000" dirty="0" smtClean="0">
                <a:solidFill>
                  <a:prstClr val="black"/>
                </a:solidFill>
              </a:rPr>
              <a:t>.</a:t>
            </a:r>
            <a:endParaRPr lang="en-US" sz="2000" dirty="0">
              <a:solidFill>
                <a:prstClr val="black"/>
              </a:solidFill>
            </a:endParaRPr>
          </a:p>
          <a:p>
            <a:pPr lvl="0">
              <a:defRPr/>
            </a:pPr>
            <a:r>
              <a:rPr lang="en-US" sz="2000" b="1" dirty="0">
                <a:solidFill>
                  <a:srgbClr val="FF0000"/>
                </a:solidFill>
              </a:rPr>
              <a:t>December </a:t>
            </a:r>
            <a:r>
              <a:rPr lang="en-US" sz="2000" b="1" dirty="0" smtClean="0">
                <a:solidFill>
                  <a:srgbClr val="FF0000"/>
                </a:solidFill>
              </a:rPr>
              <a:t>2022   </a:t>
            </a:r>
            <a:r>
              <a:rPr lang="en-US" sz="2000" dirty="0" smtClean="0">
                <a:solidFill>
                  <a:prstClr val="black"/>
                </a:solidFill>
              </a:rPr>
              <a:t>The </a:t>
            </a:r>
            <a:r>
              <a:rPr lang="en-US" sz="2000" dirty="0">
                <a:solidFill>
                  <a:prstClr val="black"/>
                </a:solidFill>
              </a:rPr>
              <a:t>connection to the </a:t>
            </a:r>
            <a:r>
              <a:rPr lang="en-US" sz="2000" dirty="0" smtClean="0">
                <a:solidFill>
                  <a:prstClr val="black"/>
                </a:solidFill>
              </a:rPr>
              <a:t>grid after 17 year from starting</a:t>
            </a:r>
            <a:endParaRPr lang="en-US" sz="2000" dirty="0">
              <a:solidFill>
                <a:srgbClr val="FF0000"/>
              </a:solidFill>
            </a:endParaRPr>
          </a:p>
          <a:p>
            <a:pPr lvl="0">
              <a:defRPr/>
            </a:pPr>
            <a:endParaRPr lang="it-IT" sz="2000" dirty="0">
              <a:solidFill>
                <a:prstClr val="black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1061506" y="9330"/>
            <a:ext cx="75118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Olkiluoto3:</a:t>
            </a:r>
            <a:r>
              <a:rPr kumimoji="0" lang="it-IT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il disastro</a:t>
            </a:r>
            <a:r>
              <a:rPr kumimoji="0" lang="it-IT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 (</a:t>
            </a:r>
            <a:r>
              <a:rPr lang="it-IT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… i contro</a:t>
            </a:r>
            <a:r>
              <a:rPr kumimoji="0" lang="it-IT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) </a:t>
            </a:r>
            <a:endParaRPr kumimoji="0" lang="it-IT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8381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35</a:t>
            </a:fld>
            <a:endParaRPr lang="it-IT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505" y="1247903"/>
            <a:ext cx="9132765" cy="3872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535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36</a:t>
            </a:fld>
            <a:endParaRPr lang="it-IT"/>
          </a:p>
        </p:txBody>
      </p:sp>
      <p:pic>
        <p:nvPicPr>
          <p:cNvPr id="13314" name="Picture 2" descr="https://www.agenzianova.com/news/wp-content/uploads/2021/07/taishan-696x39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7720"/>
            <a:ext cx="6629400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ttangolo 3"/>
          <p:cNvSpPr/>
          <p:nvPr/>
        </p:nvSpPr>
        <p:spPr>
          <a:xfrm>
            <a:off x="2216324" y="3776540"/>
            <a:ext cx="61721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b="1" u="sng" dirty="0">
                <a:solidFill>
                  <a:srgbClr val="6600FF"/>
                </a:solidFill>
                <a:latin typeface="trade-gothic-next-condensed"/>
                <a:hlinkClick r:id="rId3"/>
              </a:rPr>
              <a:t>Taishan-1 EPR resumes operation a year </a:t>
            </a:r>
            <a:r>
              <a:rPr lang="en-US" b="1" u="sng" dirty="0" smtClean="0">
                <a:solidFill>
                  <a:srgbClr val="6600FF"/>
                </a:solidFill>
                <a:latin typeface="trade-gothic-next-condensed"/>
                <a:hlinkClick r:id="rId3"/>
              </a:rPr>
              <a:t>after</a:t>
            </a:r>
            <a:endParaRPr lang="en-US" b="1" u="sng" dirty="0" smtClean="0">
              <a:solidFill>
                <a:srgbClr val="6600FF"/>
              </a:solidFill>
              <a:latin typeface="trade-gothic-next-condensed"/>
            </a:endParaRPr>
          </a:p>
          <a:p>
            <a:pPr fontAlgn="base"/>
            <a:r>
              <a:rPr lang="en-US" b="1" u="sng" dirty="0">
                <a:solidFill>
                  <a:srgbClr val="6600FF"/>
                </a:solidFill>
                <a:latin typeface="trade-gothic-next-condensed"/>
              </a:rPr>
              <a:t>s</a:t>
            </a:r>
            <a:r>
              <a:rPr lang="en-US" b="1" i="0" u="sng" dirty="0" smtClean="0">
                <a:solidFill>
                  <a:srgbClr val="6600FF"/>
                </a:solidFill>
                <a:effectLst/>
                <a:latin typeface="trade-gothic-next-condensed"/>
              </a:rPr>
              <a:t>hutting down after reactor damage fears (Aug 2022)</a:t>
            </a:r>
            <a:endParaRPr lang="en-US" b="1" i="0" dirty="0">
              <a:solidFill>
                <a:srgbClr val="6600FF"/>
              </a:solidFill>
              <a:effectLst/>
              <a:latin typeface="trade-gothic-next-condensed"/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552488" y="4569604"/>
            <a:ext cx="789967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nada-type-gibson"/>
              </a:rPr>
              <a:t>CNN then reported erroneously on the situation based on what was disclosed in </a:t>
            </a:r>
            <a:r>
              <a:rPr lang="en-US" dirty="0" err="1">
                <a:latin typeface="canada-type-gibson"/>
              </a:rPr>
              <a:t>Framatome’s</a:t>
            </a:r>
            <a:r>
              <a:rPr lang="en-US" dirty="0">
                <a:latin typeface="canada-type-gibson"/>
              </a:rPr>
              <a:t> memo about an “imminent radiological threat.” </a:t>
            </a:r>
            <a:r>
              <a:rPr lang="en-US" dirty="0" smtClean="0">
                <a:latin typeface="canada-type-gibson"/>
              </a:rPr>
              <a:t> …..the </a:t>
            </a:r>
            <a:r>
              <a:rPr lang="en-US" dirty="0">
                <a:latin typeface="canada-type-gibson"/>
              </a:rPr>
              <a:t>issue posed no public health risk, the news cycle moved on, and on July 30, China General Nuclear, majority owner of </a:t>
            </a:r>
            <a:r>
              <a:rPr lang="en-US" dirty="0" err="1">
                <a:latin typeface="canada-type-gibson"/>
              </a:rPr>
              <a:t>Taishan</a:t>
            </a:r>
            <a:r>
              <a:rPr lang="en-US" dirty="0">
                <a:latin typeface="canada-type-gibson"/>
              </a:rPr>
              <a:t> Nuclear Power, took the reactor off line to look for the cause of the damage </a:t>
            </a:r>
            <a:r>
              <a:rPr lang="en-US" dirty="0" smtClean="0">
                <a:latin typeface="canada-type-gibson"/>
              </a:rPr>
              <a:t>to fuel rods and </a:t>
            </a:r>
            <a:r>
              <a:rPr lang="en-US" dirty="0">
                <a:latin typeface="canada-type-gibson"/>
              </a:rPr>
              <a:t>perform maintenance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17276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egnaposto numero diapositiva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DAB823D-4DB6-4EB0-9257-5F7F37F86060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0" y="169368"/>
            <a:ext cx="8313494" cy="95410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Proliferazione nucleare: la massa critica di </a:t>
            </a:r>
            <a:r>
              <a:rPr lang="it-IT" sz="2800" b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235</a:t>
            </a:r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U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Arricchita &gt;90%    </a:t>
            </a: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it-IT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instead</a:t>
            </a: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 of 5%)</a:t>
            </a:r>
            <a:endParaRPr kumimoji="0" lang="it-IT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993954"/>
            <a:ext cx="6602413" cy="466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85938"/>
            <a:ext cx="1770063" cy="360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701118" y="5874406"/>
            <a:ext cx="6538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 </a:t>
            </a:r>
            <a:r>
              <a:rPr lang="it-IT" sz="2800" b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35</a:t>
            </a:r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 la massa critica è circa 15 kg</a:t>
            </a:r>
            <a:endParaRPr lang="it-IT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35689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egnaposto numero diapositiva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D715C3-50AE-4F6F-AAE0-5850D21624FB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7171" name="Picture 2" descr="https://encrypted-tbn1.gstatic.com/images?q=tbn:ANd9GcRS-GrFJwtFKA5aXdUY5mccLOv5LYTo36tzgie8KC-xcgujMjB8c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533400"/>
            <a:ext cx="4040188" cy="254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 descr="https://encrypted-tbn3.gstatic.com/images?q=tbn:ANd9GcTNZOQmAqjpcMX7uzpCf3Vv22r8rImygEhL3T7K563z-Buaaac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429000"/>
            <a:ext cx="3957638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4596534" y="796925"/>
            <a:ext cx="3757760" cy="707886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Esplosione</a:t>
            </a: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:</a:t>
            </a: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 rilascio rapido</a:t>
            </a: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 di</a:t>
            </a:r>
            <a:endParaRPr kumimoji="0" lang="it-IT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it-IT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g</a:t>
            </a:r>
            <a:r>
              <a:rPr lang="it-IT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randi </a:t>
            </a:r>
            <a:r>
              <a:rPr lang="it-IT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quantità di energia</a:t>
            </a:r>
            <a:endParaRPr kumimoji="0" lang="it-IT" sz="20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</a:endParaRPr>
          </a:p>
        </p:txBody>
      </p:sp>
      <p:sp>
        <p:nvSpPr>
          <p:cNvPr id="7174" name="AutoShape 7" descr="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" name="AutoShape 9" descr="data:image/jpeg;base64,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0884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egnaposto numero diapositiva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6F0E34-9418-4C50-86AA-E2EEB5C3610F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1143000" y="2319338"/>
            <a:ext cx="6840538" cy="28622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1+2+4+8+16 = 3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1+2+4+8+16 +32= 6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81914" y="5086489"/>
            <a:ext cx="8962710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99.9</a:t>
            </a:r>
            <a:r>
              <a:rPr kumimoji="0" lang="it-IT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% </a:t>
            </a: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è rilasciata nelle ultime 7 generazioni: </a:t>
            </a:r>
            <a:endParaRPr kumimoji="0" lang="it-IT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it-IT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In un tempo rapido</a:t>
            </a: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it-IT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0.07 </a:t>
            </a: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milionesimi di secondo, si crea la massa critica</a:t>
            </a:r>
            <a:endParaRPr kumimoji="0" lang="it-IT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0"/>
            <a:ext cx="1700213" cy="170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76200"/>
            <a:ext cx="1493838" cy="218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asellaDiTesto 6"/>
          <p:cNvSpPr txBox="1">
            <a:spLocks noChangeArrowheads="1"/>
          </p:cNvSpPr>
          <p:nvPr/>
        </p:nvSpPr>
        <p:spPr bwMode="auto">
          <a:xfrm>
            <a:off x="1600200" y="852488"/>
            <a:ext cx="11336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lutonum</a:t>
            </a:r>
            <a:endParaRPr kumimoji="0" lang="it-IT" altLang="it-IT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CasellaDiTesto 7"/>
          <p:cNvSpPr txBox="1">
            <a:spLocks noChangeArrowheads="1"/>
          </p:cNvSpPr>
          <p:nvPr/>
        </p:nvSpPr>
        <p:spPr bwMode="auto">
          <a:xfrm>
            <a:off x="6172200" y="796925"/>
            <a:ext cx="15055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ranium</a:t>
            </a:r>
            <a:r>
              <a:rPr kumimoji="0" lang="it-IT" alt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235</a:t>
            </a:r>
          </a:p>
        </p:txBody>
      </p:sp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388" y="28575"/>
            <a:ext cx="243840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117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-24"/>
            <a:ext cx="8291264" cy="620712"/>
          </a:xfrm>
        </p:spPr>
        <p:txBody>
          <a:bodyPr>
            <a:normAutofit fontScale="90000"/>
          </a:bodyPr>
          <a:lstStyle/>
          <a:p>
            <a:r>
              <a:rPr lang="it-IT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</a:t>
            </a:r>
            <a:r>
              <a:rPr lang="it-IT" sz="4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1  kWh </a:t>
            </a:r>
            <a:endParaRPr lang="it-IT" sz="4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Immagine 4" descr="Foto gratuita di alcol, bevanda, &lt;strong&gt;bicchiere&lt;/strong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7074"/>
            <a:ext cx="1674151" cy="2397707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1835696" y="1052736"/>
            <a:ext cx="258436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90-120g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8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benzina</a:t>
            </a:r>
            <a:endParaRPr kumimoji="0" lang="it-IT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8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Gasso animale</a:t>
            </a:r>
            <a:endParaRPr kumimoji="0" lang="it-IT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8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arbone</a:t>
            </a:r>
            <a:endParaRPr kumimoji="0" lang="it-IT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pic>
        <p:nvPicPr>
          <p:cNvPr id="10" name="Immagine 9" descr="L'alternativa green alle &lt;strong&gt;batterie&lt;/strong&gt; &lt;strong&gt;al&lt;/strong&gt; &lt;strong&gt;litio&lt;/strong&gt; viene da erba medica e resina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3982" y="980180"/>
            <a:ext cx="3292446" cy="1728534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7740352" y="1353454"/>
            <a:ext cx="8771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7 kg</a:t>
            </a:r>
            <a:endParaRPr kumimoji="0" lang="it-IT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244465"/>
            <a:ext cx="2127688" cy="1554615"/>
          </a:xfrm>
          <a:prstGeom prst="rect">
            <a:avLst/>
          </a:prstGeom>
        </p:spPr>
      </p:pic>
      <p:sp>
        <p:nvSpPr>
          <p:cNvPr id="13" name="CasellaDiTesto 12"/>
          <p:cNvSpPr txBox="1"/>
          <p:nvPr/>
        </p:nvSpPr>
        <p:spPr>
          <a:xfrm>
            <a:off x="2127688" y="3236942"/>
            <a:ext cx="154882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30-60 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0-100 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400" b="1" noProof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idrogeno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4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Metno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pic>
        <p:nvPicPr>
          <p:cNvPr id="14" name="Immagine 13" descr="Uranium | Marcin Wichary | Flickr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2242" y="3013261"/>
            <a:ext cx="2514870" cy="1674943"/>
          </a:xfrm>
          <a:prstGeom prst="rect">
            <a:avLst/>
          </a:prstGeom>
        </p:spPr>
      </p:pic>
      <p:sp>
        <p:nvSpPr>
          <p:cNvPr id="15" name="CasellaDiTesto 14"/>
          <p:cNvSpPr txBox="1"/>
          <p:nvPr/>
        </p:nvSpPr>
        <p:spPr>
          <a:xfrm>
            <a:off x="6543926" y="3236942"/>
            <a:ext cx="24400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8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22</a:t>
            </a: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mg urani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lang="it-IT" sz="28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naturale</a:t>
            </a:r>
            <a:endParaRPr kumimoji="0" lang="it-IT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pic>
        <p:nvPicPr>
          <p:cNvPr id="16" name="Immagine 15" descr="Spaccare &lt;strong&gt;legna&lt;/strong&gt; - Fuoco e &lt;strong&gt;Legna&lt;/strong&gt;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2940"/>
            <a:ext cx="2278047" cy="1708535"/>
          </a:xfrm>
          <a:prstGeom prst="rect">
            <a:avLst/>
          </a:prstGeom>
        </p:spPr>
      </p:pic>
      <p:sp>
        <p:nvSpPr>
          <p:cNvPr id="17" name="CasellaDiTesto 16"/>
          <p:cNvSpPr txBox="1"/>
          <p:nvPr/>
        </p:nvSpPr>
        <p:spPr>
          <a:xfrm>
            <a:off x="2373807" y="5278289"/>
            <a:ext cx="131959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0.3 k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800" b="1" noProof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Legna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800" b="1" noProof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ecca</a:t>
            </a:r>
            <a:endParaRPr kumimoji="0" lang="it-IT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7775332" y="5091280"/>
            <a:ext cx="9861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8 m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400" b="1" noProof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elle</a:t>
            </a:r>
            <a:endParaRPr kumimoji="0" lang="it-IT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400" b="1" noProof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olari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pic>
        <p:nvPicPr>
          <p:cNvPr id="19" name="Immagine 18" descr="Fotovoltaico... al Gusto di Mirtillo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8488" y="4911885"/>
            <a:ext cx="3373832" cy="1686916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-91348" y="3821717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0.2 Eu?</a:t>
            </a:r>
            <a:endParaRPr lang="it-IT" dirty="0"/>
          </a:p>
        </p:txBody>
      </p:sp>
      <p:sp>
        <p:nvSpPr>
          <p:cNvPr id="20" name="CasellaDiTesto 19"/>
          <p:cNvSpPr txBox="1"/>
          <p:nvPr/>
        </p:nvSpPr>
        <p:spPr>
          <a:xfrm>
            <a:off x="21824" y="649882"/>
            <a:ext cx="763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0.2 Eu</a:t>
            </a:r>
            <a:endParaRPr lang="it-IT" dirty="0"/>
          </a:p>
        </p:txBody>
      </p:sp>
      <p:sp>
        <p:nvSpPr>
          <p:cNvPr id="21" name="CasellaDiTesto 20"/>
          <p:cNvSpPr txBox="1"/>
          <p:nvPr/>
        </p:nvSpPr>
        <p:spPr>
          <a:xfrm>
            <a:off x="16052" y="5025359"/>
            <a:ext cx="763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FFFFCC"/>
                </a:solidFill>
              </a:rPr>
              <a:t>0.1 Eu</a:t>
            </a:r>
            <a:endParaRPr lang="it-IT" dirty="0">
              <a:solidFill>
                <a:srgbClr val="FFFFCC"/>
              </a:solidFill>
            </a:endParaRPr>
          </a:p>
        </p:txBody>
      </p:sp>
      <p:sp>
        <p:nvSpPr>
          <p:cNvPr id="23" name="CasellaDiTesto 22"/>
          <p:cNvSpPr txBox="1"/>
          <p:nvPr/>
        </p:nvSpPr>
        <p:spPr>
          <a:xfrm>
            <a:off x="4126664" y="3006231"/>
            <a:ext cx="1104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FFFFCC"/>
                </a:solidFill>
              </a:rPr>
              <a:t>0.002 Eu</a:t>
            </a:r>
            <a:r>
              <a:rPr lang="it-IT" dirty="0" smtClean="0"/>
              <a:t>?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250043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 descr="Little Boy: A Gun-Type Bomb 3D cut-aw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3188"/>
            <a:ext cx="6934200" cy="286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52400" y="3048000"/>
            <a:ext cx="4038600" cy="36576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unghezza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noProof="0" dirty="0" smtClean="0">
                <a:solidFill>
                  <a:srgbClr val="000000"/>
                </a:solidFill>
                <a:latin typeface="Arial"/>
              </a:rPr>
              <a:t>peso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 Ton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noProof="0" dirty="0" err="1" smtClean="0">
                <a:solidFill>
                  <a:srgbClr val="000000"/>
                </a:solidFill>
                <a:latin typeface="Arial"/>
              </a:rPr>
              <a:t>esplosivo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60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g of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70% enriched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dirty="0" smtClean="0">
                <a:solidFill>
                  <a:srgbClr val="000000"/>
                </a:solidFill>
                <a:latin typeface="Arial"/>
              </a:rPr>
              <a:t>solo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650-700 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 </a:t>
            </a:r>
            <a:r>
              <a:rPr lang="en-US" kern="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kern="0" dirty="0" err="1" smtClean="0">
                <a:solidFill>
                  <a:srgbClr val="000000"/>
                </a:solidFill>
                <a:latin typeface="Arial"/>
              </a:rPr>
              <a:t>sono</a:t>
            </a:r>
            <a:r>
              <a:rPr lang="en-US" kern="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kern="0" dirty="0" err="1" smtClean="0">
                <a:solidFill>
                  <a:srgbClr val="000000"/>
                </a:solidFill>
                <a:latin typeface="Arial"/>
              </a:rPr>
              <a:t>stati</a:t>
            </a:r>
            <a:r>
              <a:rPr lang="en-US" kern="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kern="0" dirty="0" err="1" smtClean="0">
                <a:solidFill>
                  <a:srgbClr val="000000"/>
                </a:solidFill>
                <a:latin typeface="Arial"/>
              </a:rPr>
              <a:t>usati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kern="0" noProof="0" dirty="0" err="1" smtClean="0">
                <a:solidFill>
                  <a:srgbClr val="000000"/>
                </a:solidFill>
                <a:latin typeface="Arial"/>
              </a:rPr>
              <a:t>Energia</a:t>
            </a:r>
            <a:r>
              <a:rPr lang="en-US" kern="0" noProof="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kern="0" noProof="0" dirty="0" err="1" smtClean="0">
                <a:solidFill>
                  <a:srgbClr val="000000"/>
                </a:solidFill>
                <a:latin typeface="Arial"/>
              </a:rPr>
              <a:t>rilasciata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3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To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di TNT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splosione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 550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tezza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18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245" name="Segnaposto numero diapositiva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0A1065-5A6E-4E9B-A47E-855E2C353BCA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ttangolo 2"/>
          <p:cNvSpPr/>
          <p:nvPr/>
        </p:nvSpPr>
        <p:spPr>
          <a:xfrm>
            <a:off x="6708684" y="87313"/>
            <a:ext cx="2303836" cy="156966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it-IT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mba di</a:t>
            </a:r>
          </a:p>
          <a:p>
            <a:r>
              <a:rPr lang="it-IT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roshima </a:t>
            </a:r>
          </a:p>
          <a:p>
            <a:r>
              <a:rPr lang="it-IT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fissione)</a:t>
            </a:r>
            <a:endParaRPr lang="it-IT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AutoShape 2" descr="Little Boy bomba atomica a IWM Londra Foto stock - Alamy"/>
          <p:cNvSpPr>
            <a:spLocks noChangeAspect="1" noChangeArrowheads="1"/>
          </p:cNvSpPr>
          <p:nvPr/>
        </p:nvSpPr>
        <p:spPr bwMode="auto">
          <a:xfrm>
            <a:off x="-54702" y="1298312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7" name="AutoShape 4" descr="Little Boy bomba atomica a IWM Londra Foto stock - Alam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3057252"/>
            <a:ext cx="4987226" cy="3648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53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http://upload.wikimedia.org/wikipedia/commons/thumb/c/c1/Teller-Ulam_device_3D.svg/250px-Teller-Ulam_device_3D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8600"/>
            <a:ext cx="3429000" cy="618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8" descr="http://upload.wikimedia.org/wikipedia/commons/thumb/3/3b/Deuterium-tritium_fusion.svg/220px-Deuterium-tritium_fusion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33600"/>
            <a:ext cx="27368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AutoShape 5" descr="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" y="1219200"/>
            <a:ext cx="27432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it-IT" sz="2400" kern="0" noProof="0" dirty="0" smtClean="0">
                <a:solidFill>
                  <a:srgbClr val="000000"/>
                </a:solidFill>
                <a:latin typeface="Arial"/>
              </a:rPr>
              <a:t>peso</a:t>
            </a:r>
            <a:r>
              <a:rPr kumimoji="0" lang="it-IT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</a:t>
            </a:r>
            <a:r>
              <a:rPr kumimoji="0" lang="it-IT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82 Ton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it-IT" sz="2400" kern="0" dirty="0" smtClean="0">
                <a:solidFill>
                  <a:srgbClr val="000000"/>
                </a:solidFill>
                <a:latin typeface="Arial"/>
              </a:rPr>
              <a:t>cilindro</a:t>
            </a:r>
            <a:r>
              <a:rPr kumimoji="0" lang="it-IT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t-IT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,0m </a:t>
            </a:r>
            <a:r>
              <a:rPr kumimoji="0" lang="it-IT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ametr</a:t>
            </a:r>
            <a:r>
              <a:rPr kumimoji="0" lang="it-IT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it-IT" sz="24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</a:t>
            </a:r>
            <a:r>
              <a:rPr kumimoji="0" lang="it-IT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6,20m </a:t>
            </a:r>
            <a:r>
              <a:rPr lang="it-IT" sz="2400" kern="0" dirty="0" smtClean="0">
                <a:solidFill>
                  <a:srgbClr val="000000"/>
                </a:solidFill>
                <a:latin typeface="Arial"/>
              </a:rPr>
              <a:t>altezza</a:t>
            </a:r>
            <a:endParaRPr kumimoji="0" lang="it-IT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it-IT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t-IT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ecnlogia</a:t>
            </a:r>
            <a:r>
              <a:rPr kumimoji="0" lang="it-IT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segreta e complicata</a:t>
            </a:r>
            <a:endParaRPr kumimoji="0" lang="it-IT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439" name="Segnaposto numero diapositiva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550855-6181-4859-ACCC-E152F44FAA86}" type="slidenum">
              <a:rPr kumimoji="0" lang="en-US" altLang="it-IT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it-IT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Rettangolo 7"/>
          <p:cNvSpPr/>
          <p:nvPr/>
        </p:nvSpPr>
        <p:spPr>
          <a:xfrm>
            <a:off x="7035429" y="113407"/>
            <a:ext cx="2029723" cy="1077218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it-IT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mba a </a:t>
            </a:r>
          </a:p>
          <a:p>
            <a:r>
              <a:rPr lang="it-IT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sione </a:t>
            </a:r>
            <a:endParaRPr lang="it-IT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66598" y="6321365"/>
            <a:ext cx="8998554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it-IT" sz="2000" b="1" dirty="0" smtClean="0">
                <a:solidFill>
                  <a:srgbClr val="FF0000"/>
                </a:solidFill>
              </a:rPr>
              <a:t>Fissione 15 </a:t>
            </a:r>
            <a:r>
              <a:rPr lang="it-IT" sz="2000" b="1" dirty="0" err="1" smtClean="0">
                <a:solidFill>
                  <a:srgbClr val="FF0000"/>
                </a:solidFill>
              </a:rPr>
              <a:t>kTon</a:t>
            </a:r>
            <a:r>
              <a:rPr lang="it-IT" sz="2000" b="1" dirty="0" smtClean="0">
                <a:solidFill>
                  <a:srgbClr val="FF0000"/>
                </a:solidFill>
              </a:rPr>
              <a:t>   - Fusione 500 </a:t>
            </a:r>
            <a:r>
              <a:rPr lang="it-IT" sz="2000" b="1" dirty="0" err="1" smtClean="0">
                <a:solidFill>
                  <a:srgbClr val="FF0000"/>
                </a:solidFill>
              </a:rPr>
              <a:t>kTon</a:t>
            </a:r>
            <a:r>
              <a:rPr lang="it-IT" sz="2000" b="1" dirty="0" smtClean="0">
                <a:solidFill>
                  <a:srgbClr val="FF0000"/>
                </a:solidFill>
              </a:rPr>
              <a:t> (standard),  massimo  60.000 </a:t>
            </a:r>
            <a:r>
              <a:rPr lang="it-IT" sz="2000" b="1" dirty="0" err="1" smtClean="0">
                <a:solidFill>
                  <a:srgbClr val="FF0000"/>
                </a:solidFill>
              </a:rPr>
              <a:t>kTon</a:t>
            </a:r>
            <a:endParaRPr lang="it-IT" sz="2000" b="1" dirty="0">
              <a:solidFill>
                <a:srgbClr val="FF0000"/>
              </a:solidFill>
            </a:endParaRPr>
          </a:p>
        </p:txBody>
      </p:sp>
      <p:pic>
        <p:nvPicPr>
          <p:cNvPr id="10" name="Picture 7" descr="https://upload.wikimedia.org/wikipedia/commons/thumb/9/9e/Smiling_Sun_English_Language.svg/800px-Smiling_Sun_English_Language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780" y="50180"/>
            <a:ext cx="1800886" cy="1800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8465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CasellaDiTesto 3"/>
          <p:cNvSpPr txBox="1">
            <a:spLocks noChangeArrowheads="1"/>
          </p:cNvSpPr>
          <p:nvPr/>
        </p:nvSpPr>
        <p:spPr bwMode="auto">
          <a:xfrm>
            <a:off x="71438" y="2312988"/>
            <a:ext cx="1798890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nrichment</a:t>
            </a:r>
            <a:endParaRPr kumimoji="0" lang="it-IT" altLang="it-IT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altLang="it-IT" sz="2400" noProof="0" dirty="0" err="1" smtClean="0">
                <a:solidFill>
                  <a:prstClr val="black"/>
                </a:solidFill>
                <a:latin typeface="Comic Sans MS" pitchFamily="66" charset="0"/>
              </a:rPr>
              <a:t>plant</a:t>
            </a:r>
            <a:endParaRPr kumimoji="0" lang="it-IT" altLang="it-IT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51204" name="CasellaDiTesto 4"/>
          <p:cNvSpPr txBox="1">
            <a:spLocks noChangeArrowheads="1"/>
          </p:cNvSpPr>
          <p:nvPr/>
        </p:nvSpPr>
        <p:spPr bwMode="auto">
          <a:xfrm>
            <a:off x="4500563" y="2643188"/>
            <a:ext cx="1375698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ilitary</a:t>
            </a:r>
            <a:endParaRPr kumimoji="0" lang="it-IT" altLang="it-IT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altLang="it-IT" sz="2400" dirty="0" err="1" smtClean="0">
                <a:solidFill>
                  <a:prstClr val="black"/>
                </a:solidFill>
                <a:latin typeface="Comic Sans MS" pitchFamily="66" charset="0"/>
              </a:rPr>
              <a:t>industry</a:t>
            </a:r>
            <a:endParaRPr kumimoji="0" lang="it-IT" altLang="it-IT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51205" name="CasellaDiTesto 5"/>
          <p:cNvSpPr txBox="1">
            <a:spLocks noChangeArrowheads="1"/>
          </p:cNvSpPr>
          <p:nvPr/>
        </p:nvSpPr>
        <p:spPr bwMode="auto">
          <a:xfrm>
            <a:off x="357188" y="5429250"/>
            <a:ext cx="1342034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altLang="it-IT" sz="2400" dirty="0" smtClean="0">
                <a:solidFill>
                  <a:prstClr val="black"/>
                </a:solidFill>
                <a:latin typeface="Comic Sans MS" pitchFamily="66" charset="0"/>
              </a:rPr>
              <a:t>reattori</a:t>
            </a:r>
            <a:endParaRPr kumimoji="0" lang="it-IT" altLang="it-IT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altLang="it-IT" sz="2400" noProof="0" dirty="0" smtClean="0">
                <a:solidFill>
                  <a:prstClr val="black"/>
                </a:solidFill>
                <a:latin typeface="Comic Sans MS" pitchFamily="66" charset="0"/>
              </a:rPr>
              <a:t>civili</a:t>
            </a:r>
            <a:endParaRPr kumimoji="0" lang="it-IT" altLang="it-IT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3579477" y="5573106"/>
            <a:ext cx="1636987" cy="95410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Scorie 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noProof="0" dirty="0" smtClean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barre</a:t>
            </a:r>
            <a:endParaRPr kumimoji="0" lang="it-IT" sz="2800" b="1" i="0" u="none" strike="noStrike" kern="1200" cap="none" spc="0" normalizeH="0" baseline="0" noProof="0" dirty="0">
              <a:ln>
                <a:noFill/>
              </a:ln>
              <a:solidFill>
                <a:srgbClr val="F79646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4277165" y="3674804"/>
            <a:ext cx="1497526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plutonio</a:t>
            </a:r>
            <a:endParaRPr kumimoji="0" lang="it-IT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51208" name="Immagine 8" descr="Nuclear_Power_Plan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214938"/>
            <a:ext cx="1646238" cy="139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Connettore 2 10"/>
          <p:cNvCxnSpPr/>
          <p:nvPr/>
        </p:nvCxnSpPr>
        <p:spPr>
          <a:xfrm rot="16200000" flipH="1">
            <a:off x="1035844" y="3750469"/>
            <a:ext cx="1500188" cy="5715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/>
          <p:cNvCxnSpPr/>
          <p:nvPr/>
        </p:nvCxnSpPr>
        <p:spPr>
          <a:xfrm rot="16200000" flipV="1">
            <a:off x="7571581" y="3429794"/>
            <a:ext cx="1573213" cy="1428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 rot="16200000" flipV="1">
            <a:off x="5571161" y="3759934"/>
            <a:ext cx="1857375" cy="14287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/>
          <p:nvPr/>
        </p:nvCxnSpPr>
        <p:spPr>
          <a:xfrm>
            <a:off x="3571875" y="5286375"/>
            <a:ext cx="1643063" cy="21431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/>
          <p:cNvCxnSpPr/>
          <p:nvPr/>
        </p:nvCxnSpPr>
        <p:spPr>
          <a:xfrm>
            <a:off x="2143125" y="2428875"/>
            <a:ext cx="2286000" cy="2857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14" name="CasellaDiTesto 17"/>
          <p:cNvSpPr txBox="1">
            <a:spLocks noChangeArrowheads="1"/>
          </p:cNvSpPr>
          <p:nvPr/>
        </p:nvSpPr>
        <p:spPr bwMode="auto">
          <a:xfrm>
            <a:off x="5250070" y="5013384"/>
            <a:ext cx="2045753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mpianti d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altLang="it-IT" sz="2400" dirty="0">
                <a:solidFill>
                  <a:prstClr val="black"/>
                </a:solidFill>
                <a:latin typeface="Comic Sans MS" pitchFamily="66" charset="0"/>
              </a:rPr>
              <a:t> </a:t>
            </a:r>
            <a:r>
              <a:rPr lang="it-IT" altLang="it-IT" sz="2400" dirty="0" smtClean="0">
                <a:solidFill>
                  <a:prstClr val="black"/>
                </a:solidFill>
                <a:latin typeface="Comic Sans MS" pitchFamily="66" charset="0"/>
              </a:rPr>
              <a:t>trattamento</a:t>
            </a:r>
            <a:endParaRPr kumimoji="0" lang="it-IT" altLang="it-IT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51215" name="Picture 2" descr="C:\Programmi\Microsoft Office\MEDIA\CAGCAT10\j0285360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25" y="4386263"/>
            <a:ext cx="1857375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16" name="Immagine 29" descr="deposit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438" y="857250"/>
            <a:ext cx="16430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7" name="CasellaDiTesto 30"/>
          <p:cNvSpPr txBox="1">
            <a:spLocks noChangeArrowheads="1"/>
          </p:cNvSpPr>
          <p:nvPr/>
        </p:nvSpPr>
        <p:spPr bwMode="auto">
          <a:xfrm>
            <a:off x="7026275" y="2143125"/>
            <a:ext cx="1402948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deposito</a:t>
            </a:r>
            <a:endParaRPr kumimoji="0" lang="it-IT" altLang="it-IT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51218" name="Immagine 31" descr="bombat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85875"/>
            <a:ext cx="148272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CasellaDiTesto 33"/>
          <p:cNvSpPr txBox="1"/>
          <p:nvPr/>
        </p:nvSpPr>
        <p:spPr>
          <a:xfrm>
            <a:off x="2043906" y="2643188"/>
            <a:ext cx="1560042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Uranium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e</a:t>
            </a:r>
            <a:r>
              <a:rPr lang="it-IT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nr</a:t>
            </a:r>
            <a:r>
              <a:rPr 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.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90</a:t>
            </a: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%</a:t>
            </a:r>
          </a:p>
        </p:txBody>
      </p:sp>
      <p:sp>
        <p:nvSpPr>
          <p:cNvPr id="35" name="CasellaDiTesto 34"/>
          <p:cNvSpPr txBox="1"/>
          <p:nvPr/>
        </p:nvSpPr>
        <p:spPr>
          <a:xfrm>
            <a:off x="357188" y="3643313"/>
            <a:ext cx="1140056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Uranio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srgbClr val="F79646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5%</a:t>
            </a:r>
          </a:p>
        </p:txBody>
      </p:sp>
      <p:pic>
        <p:nvPicPr>
          <p:cNvPr id="51221" name="Picture 2" descr="C:\Programmi\Microsoft Office\MEDIA\CAGCAT10\j0285360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28688"/>
            <a:ext cx="1857375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CasellaDiTesto 36"/>
          <p:cNvSpPr txBox="1"/>
          <p:nvPr/>
        </p:nvSpPr>
        <p:spPr>
          <a:xfrm>
            <a:off x="6858000" y="3214688"/>
            <a:ext cx="142378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Scori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400" b="1" dirty="0" smtClean="0">
                <a:solidFill>
                  <a:srgbClr val="F7964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trattate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srgbClr val="F79646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cxnSp>
        <p:nvCxnSpPr>
          <p:cNvPr id="42" name="Connettore 1 41"/>
          <p:cNvCxnSpPr/>
          <p:nvPr/>
        </p:nvCxnSpPr>
        <p:spPr>
          <a:xfrm>
            <a:off x="500063" y="857250"/>
            <a:ext cx="3571875" cy="250031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ttore 1 42"/>
          <p:cNvCxnSpPr/>
          <p:nvPr/>
        </p:nvCxnSpPr>
        <p:spPr>
          <a:xfrm flipV="1">
            <a:off x="357188" y="1285875"/>
            <a:ext cx="3786187" cy="200025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itolo 1"/>
          <p:cNvSpPr txBox="1">
            <a:spLocks/>
          </p:cNvSpPr>
          <p:nvPr/>
        </p:nvSpPr>
        <p:spPr>
          <a:xfrm>
            <a:off x="457200" y="-18257"/>
            <a:ext cx="8229600" cy="7278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4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clear</a:t>
            </a:r>
            <a:r>
              <a:rPr lang="it-IT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sz="4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liferation</a:t>
            </a:r>
            <a:r>
              <a:rPr lang="it-IT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it-IT" sz="4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</a:t>
            </a:r>
            <a:r>
              <a:rPr lang="it-IT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it-IT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71438" y="720030"/>
            <a:ext cx="6106836" cy="276998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sz="3200" dirty="0" smtClean="0">
                <a:latin typeface="Comic Sans MS" panose="030F0702030302020204" pitchFamily="66" charset="0"/>
              </a:rPr>
              <a:t>   </a:t>
            </a:r>
          </a:p>
          <a:p>
            <a:pPr algn="ctr"/>
            <a:r>
              <a:rPr lang="it-IT" sz="3200" dirty="0" smtClean="0">
                <a:latin typeface="Comic Sans MS" panose="030F0702030302020204" pitchFamily="66" charset="0"/>
              </a:rPr>
              <a:t>trattato</a:t>
            </a:r>
          </a:p>
          <a:p>
            <a:pPr algn="ctr"/>
            <a:r>
              <a:rPr lang="it-IT" sz="3200" dirty="0">
                <a:latin typeface="Comic Sans MS" panose="030F0702030302020204" pitchFamily="66" charset="0"/>
              </a:rPr>
              <a:t>d</a:t>
            </a:r>
            <a:r>
              <a:rPr lang="it-IT" sz="3200" dirty="0" smtClean="0">
                <a:latin typeface="Comic Sans MS" panose="030F0702030302020204" pitchFamily="66" charset="0"/>
              </a:rPr>
              <a:t>i non</a:t>
            </a:r>
          </a:p>
          <a:p>
            <a:pPr algn="ctr"/>
            <a:r>
              <a:rPr lang="it-IT" sz="3200" dirty="0" smtClean="0">
                <a:latin typeface="Comic Sans MS" panose="030F0702030302020204" pitchFamily="66" charset="0"/>
              </a:rPr>
              <a:t>proliferazione</a:t>
            </a:r>
          </a:p>
          <a:p>
            <a:endParaRPr lang="it-IT" sz="3200" dirty="0">
              <a:latin typeface="Comic Sans MS" panose="030F0702030302020204" pitchFamily="66" charset="0"/>
            </a:endParaRPr>
          </a:p>
          <a:p>
            <a:endParaRPr lang="it-IT" sz="14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082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United</a:t>
            </a:r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Nations</a:t>
            </a:r>
            <a:endParaRPr lang="it-IT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9467" y="1417638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err="1" smtClean="0">
                <a:solidFill>
                  <a:srgbClr val="CC6600"/>
                </a:solidFill>
                <a:latin typeface="Comic Sans MS" panose="030F0702030302020204" pitchFamily="66" charset="0"/>
              </a:rPr>
              <a:t>Firmat</a:t>
            </a:r>
            <a:r>
              <a:rPr lang="en-US" b="1" dirty="0" smtClean="0">
                <a:solidFill>
                  <a:srgbClr val="CC6600"/>
                </a:solidFill>
                <a:latin typeface="Comic Sans MS" panose="030F0702030302020204" pitchFamily="66" charset="0"/>
              </a:rPr>
              <a:t> nel1968</a:t>
            </a:r>
            <a:r>
              <a:rPr lang="en-US" b="1" dirty="0">
                <a:solidFill>
                  <a:srgbClr val="CC6600"/>
                </a:solidFill>
                <a:latin typeface="Comic Sans MS" panose="030F0702030302020204" pitchFamily="66" charset="0"/>
              </a:rPr>
              <a:t>, </a:t>
            </a:r>
            <a:r>
              <a:rPr lang="en-US" b="1" dirty="0" err="1" smtClean="0">
                <a:solidFill>
                  <a:srgbClr val="CC6600"/>
                </a:solidFill>
                <a:latin typeface="Comic Sans MS" panose="030F0702030302020204" pitchFamily="66" charset="0"/>
              </a:rPr>
              <a:t>il</a:t>
            </a:r>
            <a:r>
              <a:rPr lang="en-US" b="1" dirty="0" smtClean="0">
                <a:solidFill>
                  <a:srgbClr val="CC6600"/>
                </a:solidFill>
                <a:latin typeface="Comic Sans MS" panose="030F0702030302020204" pitchFamily="66" charset="0"/>
              </a:rPr>
              <a:t> </a:t>
            </a:r>
            <a:r>
              <a:rPr lang="en-US" b="1" dirty="0" err="1" smtClean="0">
                <a:solidFill>
                  <a:srgbClr val="CC6600"/>
                </a:solidFill>
                <a:latin typeface="Comic Sans MS" panose="030F0702030302020204" pitchFamily="66" charset="0"/>
              </a:rPr>
              <a:t>tratto</a:t>
            </a:r>
            <a:r>
              <a:rPr lang="en-US" b="1" dirty="0" smtClean="0">
                <a:solidFill>
                  <a:srgbClr val="CC6600"/>
                </a:solidFill>
                <a:latin typeface="Comic Sans MS" panose="030F0702030302020204" pitchFamily="66" charset="0"/>
              </a:rPr>
              <a:t> </a:t>
            </a:r>
            <a:r>
              <a:rPr lang="en-US" b="1" dirty="0" err="1" smtClean="0">
                <a:solidFill>
                  <a:srgbClr val="CC6600"/>
                </a:solidFill>
                <a:latin typeface="Comic Sans MS" panose="030F0702030302020204" pitchFamily="66" charset="0"/>
              </a:rPr>
              <a:t>entra</a:t>
            </a:r>
            <a:r>
              <a:rPr lang="en-US" b="1" dirty="0" smtClean="0">
                <a:solidFill>
                  <a:srgbClr val="CC6600"/>
                </a:solidFill>
                <a:latin typeface="Comic Sans MS" panose="030F0702030302020204" pitchFamily="66" charset="0"/>
              </a:rPr>
              <a:t> in </a:t>
            </a:r>
            <a:r>
              <a:rPr lang="en-US" b="1" dirty="0" err="1" smtClean="0">
                <a:solidFill>
                  <a:srgbClr val="CC6600"/>
                </a:solidFill>
                <a:latin typeface="Comic Sans MS" panose="030F0702030302020204" pitchFamily="66" charset="0"/>
              </a:rPr>
              <a:t>vigore</a:t>
            </a:r>
            <a:r>
              <a:rPr lang="en-US" b="1" dirty="0" smtClean="0">
                <a:solidFill>
                  <a:srgbClr val="CC6600"/>
                </a:solidFill>
                <a:latin typeface="Comic Sans MS" panose="030F0702030302020204" pitchFamily="66" charset="0"/>
              </a:rPr>
              <a:t> </a:t>
            </a:r>
            <a:r>
              <a:rPr lang="en-US" b="1" dirty="0" err="1" smtClean="0">
                <a:solidFill>
                  <a:srgbClr val="CC6600"/>
                </a:solidFill>
                <a:latin typeface="Comic Sans MS" panose="030F0702030302020204" pitchFamily="66" charset="0"/>
              </a:rPr>
              <a:t>nel</a:t>
            </a:r>
            <a:r>
              <a:rPr lang="en-US" b="1" dirty="0" smtClean="0">
                <a:solidFill>
                  <a:srgbClr val="CC6600"/>
                </a:solidFill>
                <a:latin typeface="Comic Sans MS" panose="030F0702030302020204" pitchFamily="66" charset="0"/>
              </a:rPr>
              <a:t> 1970</a:t>
            </a:r>
            <a:endParaRPr lang="en-US" dirty="0" smtClean="0">
              <a:solidFill>
                <a:srgbClr val="CC6600"/>
              </a:solidFill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dirty="0" err="1" smtClean="0">
                <a:solidFill>
                  <a:srgbClr val="454545"/>
                </a:solidFill>
                <a:latin typeface="Comic Sans MS" panose="030F0702030302020204" pitchFamily="66" charset="0"/>
              </a:rPr>
              <a:t>Nel</a:t>
            </a:r>
            <a:r>
              <a:rPr lang="en-US" dirty="0" smtClean="0">
                <a:solidFill>
                  <a:srgbClr val="454545"/>
                </a:solidFill>
                <a:latin typeface="Comic Sans MS" panose="030F0702030302020204" pitchFamily="66" charset="0"/>
              </a:rPr>
              <a:t> Maggio 1995</a:t>
            </a:r>
            <a:r>
              <a:rPr lang="en-US" dirty="0">
                <a:solidFill>
                  <a:srgbClr val="454545"/>
                </a:solidFill>
                <a:latin typeface="Comic Sans MS" panose="030F0702030302020204" pitchFamily="66" charset="0"/>
              </a:rPr>
              <a:t>, </a:t>
            </a:r>
            <a:r>
              <a:rPr lang="en-US" dirty="0" err="1" smtClean="0">
                <a:solidFill>
                  <a:srgbClr val="454545"/>
                </a:solidFill>
                <a:latin typeface="Comic Sans MS" panose="030F0702030302020204" pitchFamily="66" charset="0"/>
              </a:rPr>
              <a:t>il</a:t>
            </a:r>
            <a:r>
              <a:rPr lang="en-US" dirty="0" smtClean="0">
                <a:solidFill>
                  <a:srgbClr val="454545"/>
                </a:solidFill>
                <a:latin typeface="Comic Sans MS" panose="030F0702030302020204" pitchFamily="66" charset="0"/>
              </a:rPr>
              <a:t> </a:t>
            </a:r>
            <a:r>
              <a:rPr lang="en-US" dirty="0" err="1" smtClean="0">
                <a:solidFill>
                  <a:srgbClr val="454545"/>
                </a:solidFill>
                <a:latin typeface="Comic Sans MS" panose="030F0702030302020204" pitchFamily="66" charset="0"/>
              </a:rPr>
              <a:t>trattato</a:t>
            </a:r>
            <a:r>
              <a:rPr lang="en-US" dirty="0" smtClean="0">
                <a:solidFill>
                  <a:srgbClr val="454545"/>
                </a:solidFill>
                <a:latin typeface="Comic Sans MS" panose="030F0702030302020204" pitchFamily="66" charset="0"/>
              </a:rPr>
              <a:t> </a:t>
            </a:r>
            <a:r>
              <a:rPr lang="en-US" dirty="0" err="1" smtClean="0">
                <a:solidFill>
                  <a:srgbClr val="454545"/>
                </a:solidFill>
                <a:latin typeface="Comic Sans MS" panose="030F0702030302020204" pitchFamily="66" charset="0"/>
              </a:rPr>
              <a:t>èprrogato</a:t>
            </a:r>
            <a:r>
              <a:rPr lang="en-US" dirty="0" smtClean="0">
                <a:solidFill>
                  <a:srgbClr val="454545"/>
                </a:solidFill>
                <a:latin typeface="Comic Sans MS" panose="030F0702030302020204" pitchFamily="66" charset="0"/>
              </a:rPr>
              <a:t> </a:t>
            </a:r>
            <a:r>
              <a:rPr lang="en-US" dirty="0" err="1" smtClean="0">
                <a:solidFill>
                  <a:srgbClr val="454545"/>
                </a:solidFill>
                <a:latin typeface="Comic Sans MS" panose="030F0702030302020204" pitchFamily="66" charset="0"/>
              </a:rPr>
              <a:t>indefinitamente</a:t>
            </a:r>
            <a:endParaRPr lang="en-US" dirty="0" smtClean="0">
              <a:solidFill>
                <a:srgbClr val="454545"/>
              </a:solidFill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CC6600"/>
                </a:solidFill>
                <a:latin typeface="Comic Sans MS" panose="030F0702030302020204" pitchFamily="66" charset="0"/>
              </a:rPr>
              <a:t>Un </a:t>
            </a:r>
            <a:r>
              <a:rPr lang="en-US" b="1" dirty="0" err="1" smtClean="0">
                <a:solidFill>
                  <a:srgbClr val="CC6600"/>
                </a:solidFill>
                <a:latin typeface="Comic Sans MS" panose="030F0702030302020204" pitchFamily="66" charset="0"/>
              </a:rPr>
              <a:t>ttale</a:t>
            </a:r>
            <a:r>
              <a:rPr lang="en-US" b="1" dirty="0" smtClean="0">
                <a:solidFill>
                  <a:srgbClr val="CC6600"/>
                </a:solidFill>
                <a:latin typeface="Comic Sans MS" panose="030F0702030302020204" pitchFamily="66" charset="0"/>
              </a:rPr>
              <a:t> di 191 </a:t>
            </a:r>
            <a:r>
              <a:rPr lang="en-US" b="1" dirty="0" err="1" smtClean="0">
                <a:solidFill>
                  <a:srgbClr val="CC6600"/>
                </a:solidFill>
                <a:latin typeface="Comic Sans MS" panose="030F0702030302020204" pitchFamily="66" charset="0"/>
              </a:rPr>
              <a:t>Stati</a:t>
            </a:r>
            <a:r>
              <a:rPr lang="en-US" b="1" dirty="0" smtClean="0">
                <a:solidFill>
                  <a:srgbClr val="CC6600"/>
                </a:solidFill>
                <a:latin typeface="Comic Sans MS" panose="030F0702030302020204" pitchFamily="66" charset="0"/>
              </a:rPr>
              <a:t> </a:t>
            </a:r>
            <a:r>
              <a:rPr lang="en-US" b="1" dirty="0" err="1" smtClean="0">
                <a:solidFill>
                  <a:srgbClr val="CC6600"/>
                </a:solidFill>
                <a:latin typeface="Comic Sans MS" panose="030F0702030302020204" pitchFamily="66" charset="0"/>
              </a:rPr>
              <a:t>hanno</a:t>
            </a:r>
            <a:r>
              <a:rPr lang="en-US" b="1" dirty="0" smtClean="0">
                <a:solidFill>
                  <a:srgbClr val="CC6600"/>
                </a:solidFill>
                <a:latin typeface="Comic Sans MS" panose="030F0702030302020204" pitchFamily="66" charset="0"/>
              </a:rPr>
              <a:t> </a:t>
            </a:r>
            <a:r>
              <a:rPr lang="en-US" b="1" dirty="0" err="1" smtClean="0">
                <a:solidFill>
                  <a:srgbClr val="CC6600"/>
                </a:solidFill>
                <a:latin typeface="Comic Sans MS" panose="030F0702030302020204" pitchFamily="66" charset="0"/>
              </a:rPr>
              <a:t>firmato</a:t>
            </a:r>
            <a:r>
              <a:rPr lang="en-US" b="1" dirty="0" smtClean="0">
                <a:solidFill>
                  <a:srgbClr val="CC6600"/>
                </a:solidFill>
                <a:latin typeface="Comic Sans MS" panose="030F0702030302020204" pitchFamily="66" charset="0"/>
              </a:rPr>
              <a:t> </a:t>
            </a:r>
            <a:r>
              <a:rPr lang="en-US" b="1" dirty="0" err="1" smtClean="0">
                <a:solidFill>
                  <a:srgbClr val="CC6600"/>
                </a:solidFill>
                <a:latin typeface="Comic Sans MS" panose="030F0702030302020204" pitchFamily="66" charset="0"/>
              </a:rPr>
              <a:t>il</a:t>
            </a:r>
            <a:r>
              <a:rPr lang="en-US" b="1" dirty="0" smtClean="0">
                <a:solidFill>
                  <a:srgbClr val="CC6600"/>
                </a:solidFill>
                <a:latin typeface="Comic Sans MS" panose="030F0702030302020204" pitchFamily="66" charset="0"/>
              </a:rPr>
              <a:t> </a:t>
            </a:r>
            <a:r>
              <a:rPr lang="en-US" b="1" dirty="0" err="1" smtClean="0">
                <a:solidFill>
                  <a:srgbClr val="CC6600"/>
                </a:solidFill>
                <a:latin typeface="Comic Sans MS" panose="030F0702030302020204" pitchFamily="66" charset="0"/>
              </a:rPr>
              <a:t>trattato</a:t>
            </a:r>
            <a:r>
              <a:rPr lang="en-US" b="1" dirty="0" smtClean="0">
                <a:solidFill>
                  <a:srgbClr val="CC6600"/>
                </a:solidFill>
                <a:latin typeface="Comic Sans MS" panose="030F0702030302020204" pitchFamily="66" charset="0"/>
              </a:rPr>
              <a:t>, </a:t>
            </a:r>
            <a:r>
              <a:rPr lang="en-US" b="1" dirty="0" err="1" smtClean="0">
                <a:solidFill>
                  <a:srgbClr val="CC6600"/>
                </a:solidFill>
                <a:latin typeface="Comic Sans MS" panose="030F0702030302020204" pitchFamily="66" charset="0"/>
              </a:rPr>
              <a:t>inclusi</a:t>
            </a:r>
            <a:r>
              <a:rPr lang="en-US" b="1" dirty="0" smtClean="0">
                <a:solidFill>
                  <a:srgbClr val="CC6600"/>
                </a:solidFill>
                <a:latin typeface="Comic Sans MS" panose="030F0702030302020204" pitchFamily="66" charset="0"/>
              </a:rPr>
              <a:t> 5 </a:t>
            </a:r>
            <a:r>
              <a:rPr lang="en-US" b="1" dirty="0" err="1" smtClean="0">
                <a:solidFill>
                  <a:srgbClr val="CC6600"/>
                </a:solidFill>
                <a:latin typeface="Comic Sans MS" panose="030F0702030302020204" pitchFamily="66" charset="0"/>
              </a:rPr>
              <a:t>stati</a:t>
            </a:r>
            <a:r>
              <a:rPr lang="en-US" b="1" dirty="0" smtClean="0">
                <a:solidFill>
                  <a:srgbClr val="CC6600"/>
                </a:solidFill>
                <a:latin typeface="Comic Sans MS" panose="030F0702030302020204" pitchFamily="66" charset="0"/>
              </a:rPr>
              <a:t> </a:t>
            </a:r>
            <a:r>
              <a:rPr lang="en-US" b="1" dirty="0" err="1" smtClean="0">
                <a:solidFill>
                  <a:srgbClr val="CC6600"/>
                </a:solidFill>
                <a:latin typeface="Comic Sans MS" panose="030F0702030302020204" pitchFamily="66" charset="0"/>
              </a:rPr>
              <a:t>nucleari</a:t>
            </a:r>
            <a:endParaRPr lang="en-US" dirty="0" smtClean="0">
              <a:solidFill>
                <a:srgbClr val="454545"/>
              </a:solidFill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454545"/>
                </a:solidFill>
                <a:latin typeface="Comic Sans MS" panose="030F0702030302020204" pitchFamily="66" charset="0"/>
              </a:rPr>
              <a:t>Il </a:t>
            </a:r>
            <a:r>
              <a:rPr lang="en-US" dirty="0" err="1" smtClean="0">
                <a:solidFill>
                  <a:srgbClr val="454545"/>
                </a:solidFill>
                <a:latin typeface="Comic Sans MS" panose="030F0702030302020204" pitchFamily="66" charset="0"/>
              </a:rPr>
              <a:t>trattato</a:t>
            </a:r>
            <a:r>
              <a:rPr lang="en-US" dirty="0" smtClean="0">
                <a:solidFill>
                  <a:srgbClr val="454545"/>
                </a:solidFill>
                <a:latin typeface="Comic Sans MS" panose="030F0702030302020204" pitchFamily="66" charset="0"/>
              </a:rPr>
              <a:t> è </a:t>
            </a:r>
            <a:r>
              <a:rPr lang="en-US" dirty="0" err="1" smtClean="0">
                <a:solidFill>
                  <a:srgbClr val="454545"/>
                </a:solidFill>
                <a:latin typeface="Comic Sans MS" panose="030F0702030302020204" pitchFamily="66" charset="0"/>
              </a:rPr>
              <a:t>quello</a:t>
            </a:r>
            <a:r>
              <a:rPr lang="en-US" dirty="0" smtClean="0">
                <a:solidFill>
                  <a:srgbClr val="454545"/>
                </a:solidFill>
                <a:latin typeface="Comic Sans MS" panose="030F0702030302020204" pitchFamily="66" charset="0"/>
              </a:rPr>
              <a:t> </a:t>
            </a:r>
            <a:r>
              <a:rPr lang="en-US" dirty="0" err="1" smtClean="0">
                <a:solidFill>
                  <a:srgbClr val="454545"/>
                </a:solidFill>
                <a:latin typeface="Comic Sans MS" panose="030F0702030302020204" pitchFamily="66" charset="0"/>
              </a:rPr>
              <a:t>più</a:t>
            </a:r>
            <a:r>
              <a:rPr lang="en-US" dirty="0" smtClean="0">
                <a:solidFill>
                  <a:srgbClr val="454545"/>
                </a:solidFill>
                <a:latin typeface="Comic Sans MS" panose="030F0702030302020204" pitchFamily="66" charset="0"/>
              </a:rPr>
              <a:t> </a:t>
            </a:r>
            <a:r>
              <a:rPr lang="en-US" dirty="0" err="1" smtClean="0">
                <a:solidFill>
                  <a:srgbClr val="454545"/>
                </a:solidFill>
                <a:latin typeface="Comic Sans MS" panose="030F0702030302020204" pitchFamily="66" charset="0"/>
              </a:rPr>
              <a:t>firmato</a:t>
            </a:r>
            <a:r>
              <a:rPr lang="en-US" dirty="0" smtClean="0">
                <a:solidFill>
                  <a:srgbClr val="454545"/>
                </a:solidFill>
                <a:latin typeface="Comic Sans MS" panose="030F0702030302020204" pitchFamily="66" charset="0"/>
              </a:rPr>
              <a:t> in </a:t>
            </a:r>
            <a:r>
              <a:rPr lang="en-US" dirty="0" err="1" smtClean="0">
                <a:solidFill>
                  <a:srgbClr val="454545"/>
                </a:solidFill>
                <a:latin typeface="Comic Sans MS" panose="030F0702030302020204" pitchFamily="66" charset="0"/>
              </a:rPr>
              <a:t>assoluto</a:t>
            </a:r>
            <a:r>
              <a:rPr lang="en-US" dirty="0" smtClean="0">
                <a:solidFill>
                  <a:srgbClr val="454545"/>
                </a:solidFill>
                <a:latin typeface="Comic Sans MS" panose="030F0702030302020204" pitchFamily="66" charset="0"/>
              </a:rPr>
              <a:t> </a:t>
            </a:r>
            <a:r>
              <a:rPr lang="en-US" dirty="0" err="1" smtClean="0">
                <a:solidFill>
                  <a:srgbClr val="454545"/>
                </a:solidFill>
                <a:latin typeface="Comic Sans MS" panose="030F0702030302020204" pitchFamily="66" charset="0"/>
              </a:rPr>
              <a:t>tra</a:t>
            </a:r>
            <a:r>
              <a:rPr lang="en-US" dirty="0" smtClean="0">
                <a:solidFill>
                  <a:srgbClr val="454545"/>
                </a:solidFill>
                <a:latin typeface="Comic Sans MS" panose="030F0702030302020204" pitchFamily="66" charset="0"/>
              </a:rPr>
              <a:t> </a:t>
            </a:r>
            <a:r>
              <a:rPr lang="en-US" dirty="0" err="1" smtClean="0">
                <a:solidFill>
                  <a:srgbClr val="454545"/>
                </a:solidFill>
                <a:latin typeface="Comic Sans MS" panose="030F0702030302020204" pitchFamily="66" charset="0"/>
              </a:rPr>
              <a:t>quelli</a:t>
            </a:r>
            <a:r>
              <a:rPr lang="en-US" dirty="0" smtClean="0">
                <a:solidFill>
                  <a:srgbClr val="454545"/>
                </a:solidFill>
                <a:latin typeface="Comic Sans MS" panose="030F0702030302020204" pitchFamily="66" charset="0"/>
              </a:rPr>
              <a:t> elative al </a:t>
            </a:r>
            <a:r>
              <a:rPr lang="en-US" dirty="0" err="1" smtClean="0">
                <a:solidFill>
                  <a:srgbClr val="454545"/>
                </a:solidFill>
                <a:latin typeface="Comic Sans MS" panose="030F0702030302020204" pitchFamily="66" charset="0"/>
              </a:rPr>
              <a:t>disarmo</a:t>
            </a:r>
            <a:endParaRPr lang="it-IT" dirty="0">
              <a:latin typeface="Comic Sans MS" panose="030F0702030302020204" pitchFamily="66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1426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44</a:t>
            </a:fld>
            <a:endParaRPr lang="it-IT"/>
          </a:p>
        </p:txBody>
      </p:sp>
      <p:pic>
        <p:nvPicPr>
          <p:cNvPr id="8194" name="Picture 2" descr="NPT parties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60648"/>
            <a:ext cx="7201717" cy="3699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Connettore diritto 5"/>
          <p:cNvCxnSpPr/>
          <p:nvPr/>
        </p:nvCxnSpPr>
        <p:spPr>
          <a:xfrm>
            <a:off x="899592" y="4581128"/>
            <a:ext cx="1152128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diritto 8"/>
          <p:cNvCxnSpPr/>
          <p:nvPr/>
        </p:nvCxnSpPr>
        <p:spPr>
          <a:xfrm>
            <a:off x="899592" y="4941168"/>
            <a:ext cx="1152128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diritto 12"/>
          <p:cNvCxnSpPr/>
          <p:nvPr/>
        </p:nvCxnSpPr>
        <p:spPr>
          <a:xfrm>
            <a:off x="899592" y="5373216"/>
            <a:ext cx="1152128" cy="0"/>
          </a:xfrm>
          <a:prstGeom prst="line">
            <a:avLst/>
          </a:prstGeom>
          <a:ln w="76200">
            <a:solidFill>
              <a:srgbClr val="009E4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/>
          <p:cNvSpPr txBox="1"/>
          <p:nvPr/>
        </p:nvSpPr>
        <p:spPr>
          <a:xfrm>
            <a:off x="2157140" y="4324455"/>
            <a:ext cx="4061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Paesi «nucleari» che lo hanno </a:t>
            </a:r>
            <a:r>
              <a:rPr lang="it-IT" dirty="0" err="1" smtClean="0"/>
              <a:t>riconsciuto</a:t>
            </a:r>
            <a:endParaRPr lang="it-IT" dirty="0"/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4540" y="3389372"/>
            <a:ext cx="1194920" cy="79255"/>
          </a:xfrm>
          <a:prstGeom prst="rect">
            <a:avLst/>
          </a:prstGeom>
        </p:spPr>
      </p:pic>
      <p:pic>
        <p:nvPicPr>
          <p:cNvPr id="14" name="Immagin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2304" y="4429866"/>
            <a:ext cx="1194920" cy="79255"/>
          </a:xfrm>
          <a:prstGeom prst="rect">
            <a:avLst/>
          </a:prstGeom>
        </p:spPr>
      </p:pic>
      <p:sp>
        <p:nvSpPr>
          <p:cNvPr id="17" name="CasellaDiTesto 16"/>
          <p:cNvSpPr txBox="1"/>
          <p:nvPr/>
        </p:nvSpPr>
        <p:spPr>
          <a:xfrm>
            <a:off x="2161307" y="4756502"/>
            <a:ext cx="6920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Paesi che non hanno firmato (India, </a:t>
            </a:r>
            <a:r>
              <a:rPr lang="it-IT" dirty="0" err="1" smtClean="0"/>
              <a:t>Israel</a:t>
            </a:r>
            <a:r>
              <a:rPr lang="it-IT" dirty="0" smtClean="0"/>
              <a:t>, Pakistan, North Korea, Sudan)</a:t>
            </a:r>
            <a:endParaRPr lang="it-IT" dirty="0"/>
          </a:p>
        </p:txBody>
      </p:sp>
      <p:sp>
        <p:nvSpPr>
          <p:cNvPr id="19" name="CasellaDiTesto 18"/>
          <p:cNvSpPr txBox="1"/>
          <p:nvPr/>
        </p:nvSpPr>
        <p:spPr>
          <a:xfrm>
            <a:off x="2161828" y="5188550"/>
            <a:ext cx="2332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Paesi che hanno </a:t>
            </a:r>
            <a:r>
              <a:rPr lang="it-IT" dirty="0" err="1" smtClean="0"/>
              <a:t>firmat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550369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111593D9-98EA-40EE-BAA7-A4A7109C96A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buClr>
                <a:srgbClr val="000000"/>
              </a:buClr>
            </a:pPr>
            <a:fld id="{00000000-1234-1234-1234-123412341234}" type="slidenum">
              <a:rPr lang="it-IT" kern="0"/>
              <a:pPr>
                <a:buClr>
                  <a:srgbClr val="000000"/>
                </a:buClr>
              </a:pPr>
              <a:t>45</a:t>
            </a:fld>
            <a:endParaRPr lang="it-IT" kern="0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8E34C47B-A072-477E-86E3-C800D21F4A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69" y="1224392"/>
            <a:ext cx="9144000" cy="3294411"/>
          </a:xfrm>
          <a:prstGeom prst="rect">
            <a:avLst/>
          </a:prstGeom>
        </p:spPr>
      </p:pic>
      <p:sp>
        <p:nvSpPr>
          <p:cNvPr id="6" name="Titolo 4"/>
          <p:cNvSpPr txBox="1">
            <a:spLocks/>
          </p:cNvSpPr>
          <p:nvPr/>
        </p:nvSpPr>
        <p:spPr>
          <a:xfrm>
            <a:off x="463722" y="5610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Reattori di IV generazione</a:t>
            </a:r>
            <a:endParaRPr lang="it-IT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5" name="Rettangolo arrotondato 4"/>
          <p:cNvSpPr/>
          <p:nvPr/>
        </p:nvSpPr>
        <p:spPr>
          <a:xfrm>
            <a:off x="3498402" y="5492926"/>
            <a:ext cx="2160240" cy="101598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CasellaDiTesto 6"/>
          <p:cNvSpPr txBox="1"/>
          <p:nvPr/>
        </p:nvSpPr>
        <p:spPr>
          <a:xfrm>
            <a:off x="4810762" y="4732687"/>
            <a:ext cx="433323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>
                <a:solidFill>
                  <a:srgbClr val="FF0000"/>
                </a:solidFill>
              </a:rPr>
              <a:t>Miglior uso del combustibile</a:t>
            </a:r>
          </a:p>
          <a:p>
            <a:r>
              <a:rPr lang="it-IT" sz="2400" b="1" dirty="0" smtClean="0">
                <a:solidFill>
                  <a:srgbClr val="FF0000"/>
                </a:solidFill>
              </a:rPr>
              <a:t>Efficienza termica</a:t>
            </a:r>
          </a:p>
          <a:p>
            <a:r>
              <a:rPr lang="it-IT" sz="2400" b="1" dirty="0" err="1" smtClean="0">
                <a:solidFill>
                  <a:srgbClr val="FF0000"/>
                </a:solidFill>
              </a:rPr>
              <a:t>Miglire</a:t>
            </a:r>
            <a:r>
              <a:rPr lang="it-IT" sz="2400" b="1" dirty="0" smtClean="0">
                <a:solidFill>
                  <a:srgbClr val="FF0000"/>
                </a:solidFill>
              </a:rPr>
              <a:t> sicurezza</a:t>
            </a:r>
          </a:p>
          <a:p>
            <a:r>
              <a:rPr lang="it-IT" sz="2400" b="1" dirty="0" err="1" smtClean="0">
                <a:solidFill>
                  <a:srgbClr val="FF0000"/>
                </a:solidFill>
              </a:rPr>
              <a:t>Scrie</a:t>
            </a:r>
            <a:r>
              <a:rPr lang="it-IT" sz="2400" b="1" dirty="0" smtClean="0">
                <a:solidFill>
                  <a:srgbClr val="FF0000"/>
                </a:solidFill>
              </a:rPr>
              <a:t> ridotte</a:t>
            </a:r>
            <a:endParaRPr lang="it-IT" sz="2400" b="1" dirty="0">
              <a:solidFill>
                <a:srgbClr val="FF0000"/>
              </a:solidFill>
            </a:endParaRPr>
          </a:p>
        </p:txBody>
      </p:sp>
      <p:cxnSp>
        <p:nvCxnSpPr>
          <p:cNvPr id="9" name="Connettore 2 8"/>
          <p:cNvCxnSpPr/>
          <p:nvPr/>
        </p:nvCxnSpPr>
        <p:spPr>
          <a:xfrm>
            <a:off x="8172400" y="3322022"/>
            <a:ext cx="0" cy="1331114"/>
          </a:xfrm>
          <a:prstGeom prst="straightConnector1">
            <a:avLst/>
          </a:prstGeom>
          <a:ln w="7620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079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822325"/>
            <a:ext cx="7000875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071" y="46567"/>
            <a:ext cx="7543367" cy="564980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7" name="Connettore 2 6"/>
          <p:cNvCxnSpPr/>
          <p:nvPr/>
        </p:nvCxnSpPr>
        <p:spPr>
          <a:xfrm flipV="1">
            <a:off x="3002570" y="2864839"/>
            <a:ext cx="108012" cy="86409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>
          <a:xfrm>
            <a:off x="5084105" y="1340768"/>
            <a:ext cx="1800200" cy="2880320"/>
          </a:xfrm>
          <a:prstGeom prst="ellipse">
            <a:avLst/>
          </a:prstGeom>
          <a:noFill/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1" name="Connettore 2 10"/>
          <p:cNvCxnSpPr/>
          <p:nvPr/>
        </p:nvCxnSpPr>
        <p:spPr>
          <a:xfrm flipH="1">
            <a:off x="7033561" y="2046908"/>
            <a:ext cx="432048" cy="504056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e 9"/>
          <p:cNvSpPr/>
          <p:nvPr/>
        </p:nvSpPr>
        <p:spPr>
          <a:xfrm>
            <a:off x="2411760" y="876382"/>
            <a:ext cx="1962218" cy="1904546"/>
          </a:xfrm>
          <a:prstGeom prst="ellipse">
            <a:avLst/>
          </a:prstGeom>
          <a:noFill/>
          <a:ln w="571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179512" y="5541039"/>
            <a:ext cx="8724650" cy="15696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it-IT" sz="2400" dirty="0" smtClean="0">
                <a:solidFill>
                  <a:srgbClr val="FF0000"/>
                </a:solidFill>
              </a:rPr>
              <a:t>Pe </a:t>
            </a:r>
            <a:r>
              <a:rPr lang="it-IT" sz="2400" dirty="0" err="1" smtClean="0">
                <a:solidFill>
                  <a:srgbClr val="FF0000"/>
                </a:solidFill>
              </a:rPr>
              <a:t>rmigliorare</a:t>
            </a:r>
            <a:r>
              <a:rPr lang="it-IT" sz="2400" dirty="0" smtClean="0">
                <a:solidFill>
                  <a:srgbClr val="FF0000"/>
                </a:solidFill>
              </a:rPr>
              <a:t> l’uso del combustibile  si usano neutroni veloci per </a:t>
            </a:r>
            <a:r>
              <a:rPr lang="it-IT" sz="2400" dirty="0" err="1" smtClean="0">
                <a:solidFill>
                  <a:srgbClr val="FF0000"/>
                </a:solidFill>
              </a:rPr>
              <a:t>craere</a:t>
            </a:r>
            <a:r>
              <a:rPr lang="it-IT" sz="2400" dirty="0" smtClean="0">
                <a:solidFill>
                  <a:srgbClr val="FF0000"/>
                </a:solidFill>
              </a:rPr>
              <a:t> il fissile  </a:t>
            </a:r>
            <a:r>
              <a:rPr lang="it-IT" sz="2400" baseline="30000" dirty="0" smtClean="0">
                <a:solidFill>
                  <a:srgbClr val="FF0000"/>
                </a:solidFill>
              </a:rPr>
              <a:t>239</a:t>
            </a:r>
            <a:r>
              <a:rPr lang="it-IT" sz="2400" dirty="0" smtClean="0">
                <a:solidFill>
                  <a:srgbClr val="FF0000"/>
                </a:solidFill>
              </a:rPr>
              <a:t>Pu.</a:t>
            </a:r>
          </a:p>
          <a:p>
            <a:r>
              <a:rPr lang="it-IT" sz="2400" dirty="0" err="1" smtClean="0"/>
              <a:t>Qundi</a:t>
            </a:r>
            <a:r>
              <a:rPr lang="it-IT" sz="2400" dirty="0" smtClean="0"/>
              <a:t> non si può usare l’acqua come moderatore.</a:t>
            </a:r>
          </a:p>
          <a:p>
            <a:r>
              <a:rPr lang="it-IT" sz="2400" b="1" dirty="0" smtClean="0">
                <a:solidFill>
                  <a:srgbClr val="6600FF"/>
                </a:solidFill>
              </a:rPr>
              <a:t>Cosa usare per il raffreddamento??</a:t>
            </a:r>
            <a:endParaRPr lang="it-IT" sz="2400" b="1" dirty="0">
              <a:solidFill>
                <a:srgbClr val="66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867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10952" y="0"/>
            <a:ext cx="8229600" cy="1195536"/>
          </a:xfrm>
        </p:spPr>
        <p:txBody>
          <a:bodyPr>
            <a:norm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Storia</a:t>
            </a: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ei</a:t>
            </a: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/>
            </a:r>
            <a:b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</a:br>
            <a:r>
              <a:rPr lang="en-US" sz="3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reattori</a:t>
            </a: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veloci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7504" y="1316952"/>
            <a:ext cx="9036496" cy="5208392"/>
          </a:xfrm>
        </p:spPr>
        <p:txBody>
          <a:bodyPr>
            <a:no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FERMI-1 </a:t>
            </a:r>
            <a:r>
              <a:rPr lang="en-US" sz="20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costruito</a:t>
            </a:r>
            <a:r>
              <a:rPr lang="en-US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nel</a:t>
            </a:r>
            <a:r>
              <a:rPr lang="en-US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1960, solo </a:t>
            </a:r>
            <a:r>
              <a:rPr 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61 </a:t>
            </a:r>
            <a:r>
              <a:rPr lang="en-US" sz="20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Mwe</a:t>
            </a:r>
            <a:endParaRPr lang="en-US" sz="20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Comic Sans MS" panose="030F0702030302020204" pitchFamily="66" charset="0"/>
              </a:rPr>
              <a:t>–fusion </a:t>
            </a:r>
            <a:r>
              <a:rPr lang="en-US" sz="2000" dirty="0" err="1" smtClean="0">
                <a:latin typeface="Comic Sans MS" panose="030F0702030302020204" pitchFamily="66" charset="0"/>
              </a:rPr>
              <a:t>delle</a:t>
            </a:r>
            <a:r>
              <a:rPr lang="en-US" sz="2000" dirty="0" smtClean="0">
                <a:latin typeface="Comic Sans MS" panose="030F0702030302020204" pitchFamily="66" charset="0"/>
              </a:rPr>
              <a:t> barre </a:t>
            </a:r>
            <a:r>
              <a:rPr lang="en-US" sz="2000" dirty="0" err="1" smtClean="0">
                <a:latin typeface="Comic Sans MS" panose="030F0702030302020204" pitchFamily="66" charset="0"/>
              </a:rPr>
              <a:t>nel</a:t>
            </a:r>
            <a:r>
              <a:rPr lang="en-US" sz="2000" dirty="0" smtClean="0">
                <a:latin typeface="Comic Sans MS" panose="030F0702030302020204" pitchFamily="66" charset="0"/>
              </a:rPr>
              <a:t> 1966</a:t>
            </a:r>
            <a:r>
              <a:rPr lang="en-US" sz="2000" dirty="0">
                <a:latin typeface="Comic Sans MS" panose="030F0702030302020204" pitchFamily="66" charset="0"/>
              </a:rPr>
              <a:t>, </a:t>
            </a:r>
            <a:r>
              <a:rPr lang="en-US" sz="2000" dirty="0" err="1" smtClean="0">
                <a:latin typeface="Comic Sans MS" panose="030F0702030302020204" pitchFamily="66" charset="0"/>
              </a:rPr>
              <a:t>ripartito</a:t>
            </a:r>
            <a:r>
              <a:rPr lang="en-US" sz="2000" dirty="0" smtClean="0">
                <a:latin typeface="Comic Sans MS" panose="030F0702030302020204" pitchFamily="66" charset="0"/>
              </a:rPr>
              <a:t> </a:t>
            </a:r>
            <a:r>
              <a:rPr lang="en-US" sz="2000" dirty="0" err="1" smtClean="0">
                <a:latin typeface="Comic Sans MS" panose="030F0702030302020204" pitchFamily="66" charset="0"/>
              </a:rPr>
              <a:t>nel</a:t>
            </a:r>
            <a:r>
              <a:rPr lang="en-US" sz="2000" dirty="0" smtClean="0">
                <a:latin typeface="Comic Sans MS" panose="030F0702030302020204" pitchFamily="66" charset="0"/>
              </a:rPr>
              <a:t>   </a:t>
            </a:r>
            <a:r>
              <a:rPr lang="en-US" sz="2000" dirty="0">
                <a:latin typeface="Comic Sans MS" panose="030F0702030302020204" pitchFamily="66" charset="0"/>
              </a:rPr>
              <a:t>1970</a:t>
            </a:r>
          </a:p>
          <a:p>
            <a:pPr marL="0" indent="0">
              <a:buNone/>
            </a:pPr>
            <a:r>
              <a:rPr lang="en-US" sz="2000" dirty="0" smtClean="0">
                <a:latin typeface="Comic Sans MS" panose="030F0702030302020204" pitchFamily="66" charset="0"/>
              </a:rPr>
              <a:t>–</a:t>
            </a:r>
            <a:r>
              <a:rPr lang="en-US" sz="2000" dirty="0" err="1" smtClean="0">
                <a:latin typeface="Comic Sans MS" panose="030F0702030302020204" pitchFamily="66" charset="0"/>
              </a:rPr>
              <a:t>fermato</a:t>
            </a:r>
            <a:r>
              <a:rPr lang="en-US" sz="2000" dirty="0" smtClean="0">
                <a:latin typeface="Comic Sans MS" panose="030F0702030302020204" pitchFamily="66" charset="0"/>
              </a:rPr>
              <a:t> </a:t>
            </a:r>
            <a:r>
              <a:rPr lang="en-US" sz="2000" dirty="0" err="1" smtClean="0">
                <a:latin typeface="Comic Sans MS" panose="030F0702030302020204" pitchFamily="66" charset="0"/>
              </a:rPr>
              <a:t>nel</a:t>
            </a:r>
            <a:r>
              <a:rPr lang="en-US" sz="2000" dirty="0" smtClean="0">
                <a:latin typeface="Comic Sans MS" panose="030F0702030302020204" pitchFamily="66" charset="0"/>
              </a:rPr>
              <a:t> 1972 </a:t>
            </a:r>
            <a:endParaRPr lang="en-US" sz="2000" dirty="0">
              <a:latin typeface="Comic Sans MS" panose="030F0702030302020204" pitchFamily="66" charset="0"/>
            </a:endParaRPr>
          </a:p>
          <a:p>
            <a:r>
              <a:rPr lang="en-US" sz="20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Reattore</a:t>
            </a:r>
            <a:r>
              <a:rPr lang="en-US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russo</a:t>
            </a:r>
            <a:r>
              <a:rPr lang="en-US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BN-600 (600 </a:t>
            </a:r>
            <a:r>
              <a:rPr lang="en-US" sz="20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MWe</a:t>
            </a:r>
            <a:r>
              <a:rPr 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) </a:t>
            </a:r>
            <a:r>
              <a:rPr lang="en-US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operative dal </a:t>
            </a:r>
            <a:r>
              <a:rPr 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1980</a:t>
            </a:r>
          </a:p>
          <a:p>
            <a:pPr marL="0" indent="0">
              <a:buNone/>
            </a:pPr>
            <a:r>
              <a:rPr lang="en-US" sz="2000" dirty="0" smtClean="0">
                <a:latin typeface="Comic Sans MS" panose="030F0702030302020204" pitchFamily="66" charset="0"/>
              </a:rPr>
              <a:t>–</a:t>
            </a:r>
            <a:r>
              <a:rPr lang="en-US" sz="2000" dirty="0" err="1" smtClean="0">
                <a:latin typeface="Comic Sans MS" panose="030F0702030302020204" pitchFamily="66" charset="0"/>
              </a:rPr>
              <a:t>eccellente</a:t>
            </a:r>
            <a:r>
              <a:rPr lang="en-US" sz="2000" dirty="0" smtClean="0">
                <a:latin typeface="Comic Sans MS" panose="030F0702030302020204" pitchFamily="66" charset="0"/>
              </a:rPr>
              <a:t> record </a:t>
            </a:r>
            <a:r>
              <a:rPr lang="en-US" sz="2000" dirty="0" err="1" smtClean="0">
                <a:latin typeface="Comic Sans MS" panose="030F0702030302020204" pitchFamily="66" charset="0"/>
              </a:rPr>
              <a:t>operativo</a:t>
            </a:r>
            <a:r>
              <a:rPr lang="en-US" sz="2000" dirty="0" smtClean="0">
                <a:latin typeface="Comic Sans MS" panose="030F0702030302020204" pitchFamily="66" charset="0"/>
              </a:rPr>
              <a:t> </a:t>
            </a:r>
            <a:r>
              <a:rPr lang="en-US" sz="2000" dirty="0">
                <a:latin typeface="Comic Sans MS" panose="030F0702030302020204" pitchFamily="66" charset="0"/>
              </a:rPr>
              <a:t>~75% </a:t>
            </a:r>
            <a:r>
              <a:rPr lang="en-US" sz="2000" dirty="0" smtClean="0">
                <a:latin typeface="Comic Sans MS" panose="030F0702030302020204" pitchFamily="66" charset="0"/>
              </a:rPr>
              <a:t>di </a:t>
            </a:r>
            <a:r>
              <a:rPr lang="en-US" sz="2000" dirty="0" err="1" smtClean="0">
                <a:latin typeface="Comic Sans MS" panose="030F0702030302020204" pitchFamily="66" charset="0"/>
              </a:rPr>
              <a:t>fattore</a:t>
            </a:r>
            <a:r>
              <a:rPr lang="en-US" sz="2000" dirty="0" smtClean="0">
                <a:latin typeface="Comic Sans MS" panose="030F0702030302020204" pitchFamily="66" charset="0"/>
              </a:rPr>
              <a:t> di </a:t>
            </a:r>
            <a:r>
              <a:rPr lang="en-US" sz="2000" dirty="0" err="1" smtClean="0">
                <a:latin typeface="Comic Sans MS" panose="030F0702030302020204" pitchFamily="66" charset="0"/>
              </a:rPr>
              <a:t>capacità</a:t>
            </a:r>
            <a:r>
              <a:rPr lang="en-US" sz="2000" dirty="0" smtClean="0">
                <a:latin typeface="Comic Sans MS" panose="030F0702030302020204" pitchFamily="66" charset="0"/>
              </a:rPr>
              <a:t> per 40 </a:t>
            </a:r>
            <a:r>
              <a:rPr lang="en-US" sz="2000" dirty="0" err="1" smtClean="0">
                <a:latin typeface="Comic Sans MS" panose="030F0702030302020204" pitchFamily="66" charset="0"/>
              </a:rPr>
              <a:t>anni</a:t>
            </a:r>
            <a:endParaRPr lang="en-US" sz="20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Comic Sans MS" panose="030F0702030302020204" pitchFamily="66" charset="0"/>
              </a:rPr>
              <a:t>–</a:t>
            </a:r>
            <a:r>
              <a:rPr lang="en-US" sz="2000" dirty="0" err="1" smtClean="0">
                <a:latin typeface="Comic Sans MS" panose="030F0702030302020204" pitchFamily="66" charset="0"/>
              </a:rPr>
              <a:t>estensione</a:t>
            </a:r>
            <a:r>
              <a:rPr lang="en-US" sz="2000" dirty="0" smtClean="0">
                <a:latin typeface="Comic Sans MS" panose="030F0702030302020204" pitchFamily="66" charset="0"/>
              </a:rPr>
              <a:t> </a:t>
            </a:r>
            <a:r>
              <a:rPr lang="en-US" sz="2000" dirty="0" err="1" smtClean="0">
                <a:latin typeface="Comic Sans MS" panose="030F0702030302020204" pitchFamily="66" charset="0"/>
              </a:rPr>
              <a:t>fino</a:t>
            </a:r>
            <a:r>
              <a:rPr lang="en-US" sz="2000" dirty="0" smtClean="0">
                <a:latin typeface="Comic Sans MS" panose="030F0702030302020204" pitchFamily="66" charset="0"/>
              </a:rPr>
              <a:t> al 2025 </a:t>
            </a:r>
            <a:r>
              <a:rPr lang="en-US" sz="2000" dirty="0">
                <a:latin typeface="Comic Sans MS" panose="030F0702030302020204" pitchFamily="66" charset="0"/>
              </a:rPr>
              <a:t>(45 years) </a:t>
            </a:r>
            <a:r>
              <a:rPr lang="en-US" sz="2000" dirty="0" err="1" smtClean="0">
                <a:latin typeface="Comic Sans MS" panose="030F0702030302020204" pitchFamily="66" charset="0"/>
              </a:rPr>
              <a:t>oppure</a:t>
            </a:r>
            <a:r>
              <a:rPr lang="en-US" sz="2000" dirty="0" smtClean="0">
                <a:latin typeface="Comic Sans MS" panose="030F0702030302020204" pitchFamily="66" charset="0"/>
              </a:rPr>
              <a:t> al </a:t>
            </a:r>
            <a:r>
              <a:rPr lang="en-US" sz="2000" dirty="0">
                <a:latin typeface="Comic Sans MS" panose="030F0702030302020204" pitchFamily="66" charset="0"/>
              </a:rPr>
              <a:t>2040 (60 years) </a:t>
            </a:r>
          </a:p>
          <a:p>
            <a:r>
              <a:rPr lang="en-US" sz="20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Reattre</a:t>
            </a:r>
            <a:r>
              <a:rPr lang="en-US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francese</a:t>
            </a:r>
            <a:r>
              <a:rPr lang="en-US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SUPERPHENIX (1242 </a:t>
            </a:r>
            <a:r>
              <a:rPr lang="en-US" sz="20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MWe</a:t>
            </a:r>
            <a:r>
              <a:rPr 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) </a:t>
            </a:r>
            <a:r>
              <a:rPr lang="en-US" sz="20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partito</a:t>
            </a:r>
            <a:r>
              <a:rPr lang="en-US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nel</a:t>
            </a:r>
            <a:r>
              <a:rPr lang="en-US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1986</a:t>
            </a:r>
          </a:p>
          <a:p>
            <a:pPr marL="0" indent="0">
              <a:buNone/>
            </a:pPr>
            <a:r>
              <a:rPr lang="en-US" sz="2000" dirty="0" smtClean="0">
                <a:latin typeface="Comic Sans MS" panose="030F0702030302020204" pitchFamily="66" charset="0"/>
              </a:rPr>
              <a:t>–ha </a:t>
            </a:r>
            <a:r>
              <a:rPr lang="en-US" sz="2000" dirty="0" err="1" smtClean="0">
                <a:latin typeface="Comic Sans MS" panose="030F0702030302020204" pitchFamily="66" charset="0"/>
              </a:rPr>
              <a:t>funzionato</a:t>
            </a:r>
            <a:r>
              <a:rPr lang="en-US" sz="2000" dirty="0" smtClean="0">
                <a:latin typeface="Comic Sans MS" panose="030F0702030302020204" pitchFamily="66" charset="0"/>
              </a:rPr>
              <a:t> con Potenza </a:t>
            </a:r>
            <a:r>
              <a:rPr lang="en-US" sz="2000" dirty="0" err="1" smtClean="0">
                <a:latin typeface="Comic Sans MS" panose="030F0702030302020204" pitchFamily="66" charset="0"/>
              </a:rPr>
              <a:t>limitata</a:t>
            </a:r>
            <a:r>
              <a:rPr lang="en-US" sz="2000" dirty="0" smtClean="0">
                <a:latin typeface="Comic Sans MS" panose="030F0702030302020204" pitchFamily="66" charset="0"/>
              </a:rPr>
              <a:t> per problem di </a:t>
            </a:r>
            <a:r>
              <a:rPr lang="en-US" sz="2000" dirty="0" err="1" smtClean="0">
                <a:latin typeface="Comic Sans MS" panose="030F0702030302020204" pitchFamily="66" charset="0"/>
              </a:rPr>
              <a:t>raffreddamento</a:t>
            </a:r>
            <a:endParaRPr lang="en-US" sz="20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Comic Sans MS" panose="030F0702030302020204" pitchFamily="66" charset="0"/>
              </a:rPr>
              <a:t>–</a:t>
            </a:r>
            <a:r>
              <a:rPr lang="en-US" sz="2000" dirty="0" err="1" smtClean="0">
                <a:latin typeface="Comic Sans MS" panose="030F0702030302020204" pitchFamily="66" charset="0"/>
              </a:rPr>
              <a:t>chiuso</a:t>
            </a:r>
            <a:r>
              <a:rPr lang="en-US" sz="2000" dirty="0" smtClean="0">
                <a:latin typeface="Comic Sans MS" panose="030F0702030302020204" pitchFamily="66" charset="0"/>
              </a:rPr>
              <a:t> </a:t>
            </a:r>
            <a:r>
              <a:rPr lang="en-US" sz="2000" dirty="0" err="1" smtClean="0">
                <a:latin typeface="Comic Sans MS" panose="030F0702030302020204" pitchFamily="66" charset="0"/>
              </a:rPr>
              <a:t>nel</a:t>
            </a:r>
            <a:r>
              <a:rPr lang="en-US" sz="2000" dirty="0" smtClean="0">
                <a:latin typeface="Comic Sans MS" panose="030F0702030302020204" pitchFamily="66" charset="0"/>
              </a:rPr>
              <a:t> 1998 per </a:t>
            </a:r>
            <a:r>
              <a:rPr lang="en-US" sz="2000" dirty="0" err="1" smtClean="0">
                <a:latin typeface="Comic Sans MS" panose="030F0702030302020204" pitchFamily="66" charset="0"/>
              </a:rPr>
              <a:t>ragioni</a:t>
            </a:r>
            <a:r>
              <a:rPr lang="en-US" sz="2000" dirty="0" smtClean="0">
                <a:latin typeface="Comic Sans MS" panose="030F0702030302020204" pitchFamily="66" charset="0"/>
              </a:rPr>
              <a:t> </a:t>
            </a:r>
            <a:r>
              <a:rPr lang="en-US" sz="2000" dirty="0" err="1" smtClean="0">
                <a:latin typeface="Comic Sans MS" panose="030F0702030302020204" pitchFamily="66" charset="0"/>
              </a:rPr>
              <a:t>politiche</a:t>
            </a:r>
            <a:endParaRPr lang="en-US" sz="2000" dirty="0">
              <a:latin typeface="Comic Sans MS" panose="030F0702030302020204" pitchFamily="66" charset="0"/>
            </a:endParaRPr>
          </a:p>
          <a:p>
            <a:r>
              <a:rPr lang="en-US" sz="20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Reattore</a:t>
            </a:r>
            <a:r>
              <a:rPr lang="en-US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giapponese</a:t>
            </a:r>
            <a:r>
              <a:rPr lang="en-US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 </a:t>
            </a:r>
            <a:r>
              <a:rPr 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MONJU (280 </a:t>
            </a:r>
            <a:r>
              <a:rPr lang="en-US" sz="20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MWe</a:t>
            </a:r>
            <a:r>
              <a:rPr 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) </a:t>
            </a:r>
            <a:r>
              <a:rPr lang="en-US" sz="20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partito</a:t>
            </a:r>
            <a:r>
              <a:rPr lang="en-US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nel</a:t>
            </a:r>
            <a:r>
              <a:rPr lang="en-US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1995 </a:t>
            </a:r>
          </a:p>
          <a:p>
            <a:pPr marL="0" indent="0">
              <a:buNone/>
            </a:pPr>
            <a:r>
              <a:rPr lang="en-US" sz="2000" dirty="0" smtClean="0">
                <a:latin typeface="Comic Sans MS" panose="030F0702030302020204" pitchFamily="66" charset="0"/>
              </a:rPr>
              <a:t>–Perdita di </a:t>
            </a:r>
            <a:r>
              <a:rPr lang="en-US" sz="2000" dirty="0" err="1" smtClean="0">
                <a:latin typeface="Comic Sans MS" panose="030F0702030302020204" pitchFamily="66" charset="0"/>
              </a:rPr>
              <a:t>sodio</a:t>
            </a:r>
            <a:r>
              <a:rPr lang="en-US" sz="2000" dirty="0" smtClean="0">
                <a:latin typeface="Comic Sans MS" panose="030F0702030302020204" pitchFamily="66" charset="0"/>
              </a:rPr>
              <a:t> </a:t>
            </a:r>
            <a:r>
              <a:rPr lang="en-US" sz="2000" dirty="0" err="1" smtClean="0">
                <a:latin typeface="Comic Sans MS" panose="030F0702030302020204" pitchFamily="66" charset="0"/>
              </a:rPr>
              <a:t>nel</a:t>
            </a:r>
            <a:r>
              <a:rPr lang="en-US" sz="2000" dirty="0" smtClean="0">
                <a:latin typeface="Comic Sans MS" panose="030F0702030302020204" pitchFamily="66" charset="0"/>
              </a:rPr>
              <a:t> 1995</a:t>
            </a:r>
            <a:endParaRPr lang="en-US" sz="20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000" dirty="0">
                <a:latin typeface="Comic Sans MS" panose="030F0702030302020204" pitchFamily="66" charset="0"/>
              </a:rPr>
              <a:t>–</a:t>
            </a:r>
            <a:r>
              <a:rPr lang="en-US" sz="2000" dirty="0" err="1" smtClean="0">
                <a:latin typeface="Comic Sans MS" panose="030F0702030302020204" pitchFamily="66" charset="0"/>
              </a:rPr>
              <a:t>Ripartito</a:t>
            </a:r>
            <a:r>
              <a:rPr lang="en-US" sz="2000" dirty="0" smtClean="0">
                <a:latin typeface="Comic Sans MS" panose="030F0702030302020204" pitchFamily="66" charset="0"/>
              </a:rPr>
              <a:t> </a:t>
            </a:r>
            <a:r>
              <a:rPr lang="en-US" sz="2000" dirty="0" err="1" smtClean="0">
                <a:latin typeface="Comic Sans MS" panose="030F0702030302020204" pitchFamily="66" charset="0"/>
              </a:rPr>
              <a:t>nel</a:t>
            </a:r>
            <a:r>
              <a:rPr lang="en-US" sz="2000" dirty="0" smtClean="0">
                <a:latin typeface="Comic Sans MS" panose="030F0702030302020204" pitchFamily="66" charset="0"/>
              </a:rPr>
              <a:t> </a:t>
            </a:r>
            <a:r>
              <a:rPr lang="en-US" sz="2000" dirty="0">
                <a:latin typeface="Comic Sans MS" panose="030F0702030302020204" pitchFamily="66" charset="0"/>
              </a:rPr>
              <a:t>in 2010; </a:t>
            </a:r>
            <a:r>
              <a:rPr lang="en-US" sz="2000" dirty="0" err="1" smtClean="0">
                <a:latin typeface="Comic Sans MS" panose="030F0702030302020204" pitchFamily="66" charset="0"/>
              </a:rPr>
              <a:t>incidente</a:t>
            </a:r>
            <a:r>
              <a:rPr lang="en-US" sz="2000" dirty="0" smtClean="0">
                <a:latin typeface="Comic Sans MS" panose="030F0702030302020204" pitchFamily="66" charset="0"/>
              </a:rPr>
              <a:t> </a:t>
            </a:r>
            <a:r>
              <a:rPr lang="en-US" sz="2000" dirty="0" err="1" smtClean="0">
                <a:latin typeface="Comic Sans MS" panose="030F0702030302020204" pitchFamily="66" charset="0"/>
              </a:rPr>
              <a:t>nel</a:t>
            </a:r>
            <a:r>
              <a:rPr lang="en-US" sz="2000" dirty="0" smtClean="0">
                <a:latin typeface="Comic Sans MS" panose="030F0702030302020204" pitchFamily="66" charset="0"/>
              </a:rPr>
              <a:t> </a:t>
            </a:r>
            <a:r>
              <a:rPr lang="en-US" sz="2000" dirty="0" err="1" smtClean="0">
                <a:latin typeface="Comic Sans MS" panose="030F0702030302020204" pitchFamily="66" charset="0"/>
              </a:rPr>
              <a:t>rifornimrnto</a:t>
            </a:r>
            <a:r>
              <a:rPr lang="en-US" sz="2000" dirty="0" smtClean="0">
                <a:latin typeface="Comic Sans MS" panose="030F0702030302020204" pitchFamily="66" charset="0"/>
              </a:rPr>
              <a:t> di </a:t>
            </a:r>
            <a:r>
              <a:rPr lang="en-US" sz="2000" dirty="0" err="1" smtClean="0">
                <a:latin typeface="Comic Sans MS" panose="030F0702030302020204" pitchFamily="66" charset="0"/>
              </a:rPr>
              <a:t>combustibile</a:t>
            </a:r>
            <a:r>
              <a:rPr lang="en-US" sz="2000" dirty="0" smtClean="0">
                <a:latin typeface="Comic Sans MS" panose="030F0702030302020204" pitchFamily="66" charset="0"/>
              </a:rPr>
              <a:t> </a:t>
            </a:r>
            <a:r>
              <a:rPr lang="en-US" sz="2000" dirty="0" err="1" smtClean="0">
                <a:latin typeface="Comic Sans MS" panose="030F0702030302020204" pitchFamily="66" charset="0"/>
              </a:rPr>
              <a:t>nel</a:t>
            </a:r>
            <a:r>
              <a:rPr lang="en-US" sz="2000" dirty="0" smtClean="0">
                <a:latin typeface="Comic Sans MS" panose="030F0702030302020204" pitchFamily="66" charset="0"/>
              </a:rPr>
              <a:t> 2010</a:t>
            </a:r>
            <a:endParaRPr lang="en-US" sz="20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Comic Sans MS" panose="030F0702030302020204" pitchFamily="66" charset="0"/>
              </a:rPr>
              <a:t>–</a:t>
            </a:r>
            <a:r>
              <a:rPr lang="en-US" sz="2000" dirty="0" err="1" smtClean="0">
                <a:latin typeface="Comic Sans MS" panose="030F0702030302020204" pitchFamily="66" charset="0"/>
              </a:rPr>
              <a:t>chiuso</a:t>
            </a:r>
            <a:r>
              <a:rPr lang="en-US" sz="2000" dirty="0" smtClean="0">
                <a:latin typeface="Comic Sans MS" panose="030F0702030302020204" pitchFamily="66" charset="0"/>
              </a:rPr>
              <a:t> </a:t>
            </a:r>
            <a:r>
              <a:rPr lang="en-US" sz="2000" dirty="0" err="1" smtClean="0">
                <a:latin typeface="Comic Sans MS" panose="030F0702030302020204" pitchFamily="66" charset="0"/>
              </a:rPr>
              <a:t>nel</a:t>
            </a:r>
            <a:r>
              <a:rPr lang="en-US" sz="2000" dirty="0" smtClean="0">
                <a:latin typeface="Comic Sans MS" panose="030F0702030302020204" pitchFamily="66" charset="0"/>
              </a:rPr>
              <a:t>  </a:t>
            </a:r>
            <a:r>
              <a:rPr lang="en-US" sz="2000" dirty="0">
                <a:latin typeface="Comic Sans MS" panose="030F0702030302020204" pitchFamily="66" charset="0"/>
              </a:rPr>
              <a:t>2016, </a:t>
            </a:r>
            <a:r>
              <a:rPr lang="en-US" sz="2000" dirty="0" err="1" smtClean="0">
                <a:latin typeface="Comic Sans MS" panose="030F0702030302020204" pitchFamily="66" charset="0"/>
              </a:rPr>
              <a:t>forse</a:t>
            </a:r>
            <a:r>
              <a:rPr lang="en-US" sz="2000" dirty="0" smtClean="0">
                <a:latin typeface="Comic Sans MS" panose="030F0702030302020204" pitchFamily="66" charset="0"/>
              </a:rPr>
              <a:t> </a:t>
            </a:r>
            <a:r>
              <a:rPr lang="en-US" sz="2000" dirty="0" err="1" smtClean="0">
                <a:latin typeface="Comic Sans MS" panose="030F0702030302020204" pitchFamily="66" charset="0"/>
              </a:rPr>
              <a:t>anche</a:t>
            </a:r>
            <a:r>
              <a:rPr lang="en-US" sz="2000" dirty="0" smtClean="0">
                <a:latin typeface="Comic Sans MS" panose="030F0702030302020204" pitchFamily="66" charset="0"/>
              </a:rPr>
              <a:t> in </a:t>
            </a:r>
            <a:r>
              <a:rPr lang="en-US" sz="2000" dirty="0" err="1" smtClean="0">
                <a:latin typeface="Comic Sans MS" panose="030F0702030302020204" pitchFamily="66" charset="0"/>
              </a:rPr>
              <a:t>seguito</a:t>
            </a:r>
            <a:r>
              <a:rPr lang="en-US" sz="2000" dirty="0" smtClean="0">
                <a:latin typeface="Comic Sans MS" panose="030F0702030302020204" pitchFamily="66" charset="0"/>
              </a:rPr>
              <a:t> a Fukushima</a:t>
            </a:r>
            <a:endParaRPr lang="en-US" sz="2000" dirty="0">
              <a:latin typeface="Comic Sans MS" panose="030F0702030302020204" pitchFamily="66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4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97735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-30442"/>
            <a:ext cx="6969968" cy="698748"/>
          </a:xfrm>
        </p:spPr>
        <p:txBody>
          <a:bodyPr>
            <a:normAutofit fontScale="90000"/>
          </a:bodyPr>
          <a:lstStyle/>
          <a:p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l reattore veloce  BN-800  </a:t>
            </a:r>
            <a:endParaRPr lang="it-IT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48</a:t>
            </a:fld>
            <a:endParaRPr lang="it-IT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9020" y="13252"/>
            <a:ext cx="2165835" cy="1442334"/>
          </a:xfrm>
          <a:prstGeom prst="rect">
            <a:avLst/>
          </a:prstGeom>
        </p:spPr>
      </p:pic>
      <p:pic>
        <p:nvPicPr>
          <p:cNvPr id="3078" name="Picture 6" descr="Nessuna descrizione della foto disponibile.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009" y="908720"/>
            <a:ext cx="8337459" cy="5544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4764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8720"/>
          </a:xfrm>
        </p:spPr>
        <p:txBody>
          <a:bodyPr/>
          <a:lstStyle/>
          <a:p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l reattore BN-800</a:t>
            </a:r>
            <a:endParaRPr lang="it-IT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49</a:t>
            </a:fld>
            <a:endParaRPr lang="it-IT"/>
          </a:p>
        </p:txBody>
      </p:sp>
      <p:pic>
        <p:nvPicPr>
          <p:cNvPr id="2050" name="Picture 2" descr="undefined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80" y="764704"/>
            <a:ext cx="7437270" cy="5326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894794" y="4530606"/>
            <a:ext cx="724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/>
              <a:t>5</a:t>
            </a:r>
            <a:r>
              <a:rPr lang="it-IT" sz="1600" dirty="0" smtClean="0"/>
              <a:t>00 </a:t>
            </a:r>
            <a:r>
              <a:rPr lang="it-IT" sz="1600" baseline="30000" dirty="0" err="1" smtClean="0"/>
              <a:t>o</a:t>
            </a:r>
            <a:r>
              <a:rPr lang="it-IT" sz="1600" dirty="0" err="1" smtClean="0"/>
              <a:t>C</a:t>
            </a:r>
            <a:endParaRPr lang="it-IT" sz="1600" dirty="0"/>
          </a:p>
        </p:txBody>
      </p:sp>
    </p:spTree>
    <p:extLst>
      <p:ext uri="{BB962C8B-B14F-4D97-AF65-F5344CB8AC3E}">
        <p14:creationId xmlns:p14="http://schemas.microsoft.com/office/powerpoint/2010/main" val="4247652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5</a:t>
            </a:fld>
            <a:endParaRPr lang="it-IT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22198"/>
            <a:ext cx="8819027" cy="6416714"/>
          </a:xfrm>
          <a:prstGeom prst="rect">
            <a:avLst/>
          </a:prstGeom>
          <a:noFill/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9792" y="6275950"/>
            <a:ext cx="2832710" cy="547880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5477040" y="6444044"/>
            <a:ext cx="1660070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it-IT" b="1" dirty="0" smtClean="0">
                <a:solidFill>
                  <a:schemeClr val="bg1"/>
                </a:solidFill>
              </a:rPr>
              <a:t>MIT </a:t>
            </a:r>
            <a:r>
              <a:rPr lang="it-IT" b="1" dirty="0" err="1" smtClean="0">
                <a:solidFill>
                  <a:schemeClr val="bg1"/>
                </a:solidFill>
              </a:rPr>
              <a:t>study</a:t>
            </a:r>
            <a:r>
              <a:rPr lang="it-IT" b="1" dirty="0" smtClean="0">
                <a:solidFill>
                  <a:schemeClr val="bg1"/>
                </a:solidFill>
              </a:rPr>
              <a:t> 2018</a:t>
            </a:r>
            <a:endParaRPr lang="it-IT" b="1" dirty="0">
              <a:solidFill>
                <a:schemeClr val="bg1"/>
              </a:solidFill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6868075" y="5445224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chemeClr val="bg1"/>
                </a:solidFill>
              </a:rPr>
              <a:t>(20% in the </a:t>
            </a:r>
            <a:r>
              <a:rPr lang="it-IT" dirty="0" err="1" smtClean="0">
                <a:solidFill>
                  <a:schemeClr val="bg1"/>
                </a:solidFill>
              </a:rPr>
              <a:t>grid</a:t>
            </a:r>
            <a:r>
              <a:rPr lang="it-IT" dirty="0" smtClean="0">
                <a:solidFill>
                  <a:schemeClr val="bg1"/>
                </a:solidFill>
              </a:rPr>
              <a:t>)</a:t>
            </a:r>
            <a:endParaRPr lang="it-IT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87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it-IT" dirty="0" smtClean="0"/>
              <a:t>Operativo dal 2014 a </a:t>
            </a:r>
            <a:r>
              <a:rPr lang="it-IT" dirty="0" err="1" smtClean="0"/>
              <a:t>Beloyarsk</a:t>
            </a:r>
            <a:r>
              <a:rPr lang="it-IT" dirty="0" smtClean="0"/>
              <a:t>. </a:t>
            </a:r>
          </a:p>
          <a:p>
            <a:r>
              <a:rPr lang="it-IT" b="1" dirty="0" smtClean="0">
                <a:solidFill>
                  <a:srgbClr val="FF0000"/>
                </a:solidFill>
              </a:rPr>
              <a:t>800 MW di potenza elettrica, , 2300 di termica</a:t>
            </a:r>
            <a:endParaRPr lang="it-IT" b="1" dirty="0">
              <a:solidFill>
                <a:srgbClr val="FF0000"/>
              </a:solidFill>
            </a:endParaRPr>
          </a:p>
          <a:p>
            <a:r>
              <a:rPr lang="it-IT" dirty="0" smtClean="0"/>
              <a:t>brucia  </a:t>
            </a:r>
            <a:r>
              <a:rPr lang="it-IT" baseline="30000" dirty="0" smtClean="0"/>
              <a:t>235</a:t>
            </a:r>
            <a:r>
              <a:rPr lang="it-IT" dirty="0" smtClean="0"/>
              <a:t>U </a:t>
            </a:r>
            <a:r>
              <a:rPr lang="it-IT" dirty="0"/>
              <a:t>e</a:t>
            </a:r>
            <a:r>
              <a:rPr lang="it-IT" dirty="0" smtClean="0"/>
              <a:t> </a:t>
            </a:r>
            <a:r>
              <a:rPr lang="it-IT" baseline="30000" dirty="0" smtClean="0"/>
              <a:t>239</a:t>
            </a:r>
            <a:r>
              <a:rPr lang="it-IT" dirty="0" smtClean="0"/>
              <a:t>Pu </a:t>
            </a:r>
            <a:r>
              <a:rPr lang="it-IT" dirty="0"/>
              <a:t>e</a:t>
            </a:r>
            <a:r>
              <a:rPr lang="it-IT" dirty="0" smtClean="0"/>
              <a:t> produce il fissile </a:t>
            </a:r>
            <a:r>
              <a:rPr lang="it-IT" baseline="30000" dirty="0" smtClean="0"/>
              <a:t>239</a:t>
            </a:r>
            <a:r>
              <a:rPr lang="it-IT" dirty="0" smtClean="0"/>
              <a:t>Pu partendo da  </a:t>
            </a:r>
            <a:r>
              <a:rPr lang="it-IT" baseline="30000" dirty="0" smtClean="0"/>
              <a:t> 238</a:t>
            </a:r>
            <a:r>
              <a:rPr lang="it-IT" dirty="0" smtClean="0"/>
              <a:t>U</a:t>
            </a:r>
            <a:endParaRPr lang="it-IT" baseline="30000" dirty="0" smtClean="0"/>
          </a:p>
          <a:p>
            <a:r>
              <a:rPr lang="it-IT" dirty="0" smtClean="0"/>
              <a:t>Questo </a:t>
            </a:r>
            <a:r>
              <a:rPr lang="it-IT" dirty="0" err="1" smtClean="0"/>
              <a:t>rreattore</a:t>
            </a:r>
            <a:r>
              <a:rPr lang="it-IT" dirty="0" smtClean="0"/>
              <a:t> usa fino al 98</a:t>
            </a:r>
            <a:r>
              <a:rPr lang="it-IT" dirty="0"/>
              <a:t>% </a:t>
            </a:r>
            <a:r>
              <a:rPr lang="it-IT" dirty="0" smtClean="0"/>
              <a:t>di </a:t>
            </a:r>
            <a:r>
              <a:rPr lang="it-IT" dirty="0" err="1" smtClean="0"/>
              <a:t>Uranium</a:t>
            </a:r>
            <a:r>
              <a:rPr lang="it-IT" dirty="0" smtClean="0"/>
              <a:t> (la III </a:t>
            </a:r>
            <a:r>
              <a:rPr lang="it-IT" dirty="0" err="1" smtClean="0"/>
              <a:t>generatione</a:t>
            </a:r>
            <a:r>
              <a:rPr lang="it-IT" dirty="0" smtClean="0"/>
              <a:t> usa solo il  0,72%!), e può anche bruciare scorie nucleari, che contengono fino al 90</a:t>
            </a:r>
            <a:r>
              <a:rPr lang="it-IT" dirty="0"/>
              <a:t>% </a:t>
            </a:r>
            <a:r>
              <a:rPr lang="it-IT" dirty="0" smtClean="0"/>
              <a:t>di </a:t>
            </a:r>
            <a:r>
              <a:rPr lang="it-IT" baseline="30000" dirty="0" smtClean="0"/>
              <a:t>238</a:t>
            </a:r>
            <a:r>
              <a:rPr lang="it-IT" dirty="0" smtClean="0"/>
              <a:t>U </a:t>
            </a:r>
            <a:endParaRPr lang="it-IT" dirty="0"/>
          </a:p>
          <a:p>
            <a:r>
              <a:rPr lang="it-IT" dirty="0" smtClean="0"/>
              <a:t>Come </a:t>
            </a:r>
            <a:r>
              <a:rPr lang="it-IT" dirty="0" err="1" smtClean="0"/>
              <a:t>refrigenrante</a:t>
            </a:r>
            <a:r>
              <a:rPr lang="it-IT" dirty="0" smtClean="0"/>
              <a:t> </a:t>
            </a:r>
            <a:r>
              <a:rPr lang="it-IT" dirty="0" err="1" smtClean="0"/>
              <a:t>us</a:t>
            </a:r>
            <a:r>
              <a:rPr lang="it-IT" dirty="0" smtClean="0"/>
              <a:t> sodio liquido. Questo </a:t>
            </a:r>
            <a:r>
              <a:rPr lang="it-IT" dirty="0" err="1" smtClean="0"/>
              <a:t>material</a:t>
            </a:r>
            <a:r>
              <a:rPr lang="it-IT" dirty="0" smtClean="0"/>
              <a:t> esplode a contatto con l’aria e  quindi vanno osservate molte precauzioni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50</a:t>
            </a:fld>
            <a:endParaRPr lang="it-IT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64704"/>
          </a:xfrm>
        </p:spPr>
        <p:txBody>
          <a:bodyPr>
            <a:normAutofit/>
          </a:bodyPr>
          <a:lstStyle/>
          <a:p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l reattore  BN-800</a:t>
            </a:r>
            <a:endParaRPr lang="it-IT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52237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74464" y="-6052"/>
            <a:ext cx="8229600" cy="626740"/>
          </a:xfrm>
        </p:spPr>
        <p:txBody>
          <a:bodyPr>
            <a:normAutofit fontScale="90000"/>
          </a:bodyPr>
          <a:lstStyle/>
          <a:p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 IV generazione nel mondo</a:t>
            </a:r>
            <a:endParaRPr lang="it-IT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4464" y="483902"/>
            <a:ext cx="8229600" cy="6131495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l </a:t>
            </a:r>
            <a:r>
              <a:rPr lang="en-US" sz="2400" b="1" dirty="0" err="1" smtClean="0">
                <a:solidFill>
                  <a:srgbClr val="FF0000"/>
                </a:solidFill>
              </a:rPr>
              <a:t>nuovo</a:t>
            </a:r>
            <a:r>
              <a:rPr lang="en-US" sz="2400" b="1" dirty="0" smtClean="0">
                <a:solidFill>
                  <a:srgbClr val="FF0000"/>
                </a:solidFill>
              </a:rPr>
              <a:t> -BN-800 </a:t>
            </a:r>
            <a:r>
              <a:rPr lang="en-US" sz="2400" b="1" dirty="0">
                <a:solidFill>
                  <a:srgbClr val="FF0000"/>
                </a:solidFill>
              </a:rPr>
              <a:t>(880 </a:t>
            </a:r>
            <a:r>
              <a:rPr lang="en-US" sz="2400" b="1" dirty="0" err="1">
                <a:solidFill>
                  <a:srgbClr val="FF0000"/>
                </a:solidFill>
              </a:rPr>
              <a:t>MWe</a:t>
            </a:r>
            <a:r>
              <a:rPr lang="en-US" sz="2400" b="1" dirty="0">
                <a:solidFill>
                  <a:srgbClr val="FF0000"/>
                </a:solidFill>
              </a:rPr>
              <a:t>)  </a:t>
            </a:r>
            <a:r>
              <a:rPr lang="en-US" sz="2400" b="1" dirty="0" smtClean="0">
                <a:solidFill>
                  <a:srgbClr val="FF0000"/>
                </a:solidFill>
              </a:rPr>
              <a:t>Russo</a:t>
            </a:r>
            <a:endParaRPr lang="en-US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400" dirty="0" smtClean="0"/>
              <a:t>– </a:t>
            </a:r>
            <a:r>
              <a:rPr lang="en-US" sz="2400" dirty="0" err="1" smtClean="0"/>
              <a:t>opersativo</a:t>
            </a:r>
            <a:r>
              <a:rPr lang="en-US" sz="2400" dirty="0" smtClean="0"/>
              <a:t> dal 2014</a:t>
            </a: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– </a:t>
            </a:r>
            <a:r>
              <a:rPr lang="en-US" sz="2400" dirty="0" err="1" smtClean="0"/>
              <a:t>connesso</a:t>
            </a:r>
            <a:r>
              <a:rPr lang="en-US" sz="2400" dirty="0" smtClean="0"/>
              <a:t> </a:t>
            </a:r>
            <a:r>
              <a:rPr lang="en-US" sz="2400" dirty="0" err="1" smtClean="0"/>
              <a:t>alla</a:t>
            </a:r>
            <a:r>
              <a:rPr lang="en-US" sz="2400" dirty="0" smtClean="0"/>
              <a:t> rete </a:t>
            </a:r>
            <a:r>
              <a:rPr lang="en-US" sz="2400" dirty="0" err="1" smtClean="0"/>
              <a:t>nel</a:t>
            </a:r>
            <a:r>
              <a:rPr lang="en-US" sz="2400" dirty="0" smtClean="0"/>
              <a:t> </a:t>
            </a:r>
            <a:r>
              <a:rPr lang="en-US" sz="2400" dirty="0" err="1" smtClean="0"/>
              <a:t>dicembre</a:t>
            </a:r>
            <a:r>
              <a:rPr lang="en-US" sz="2400" dirty="0" smtClean="0"/>
              <a:t> 2015</a:t>
            </a: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– </a:t>
            </a:r>
            <a:r>
              <a:rPr lang="en-US" sz="2400" dirty="0" err="1" smtClean="0"/>
              <a:t>incluso</a:t>
            </a:r>
            <a:r>
              <a:rPr lang="en-US" sz="2400" dirty="0" smtClean="0"/>
              <a:t> </a:t>
            </a:r>
            <a:r>
              <a:rPr lang="en-US" sz="2400" dirty="0" err="1" smtClean="0"/>
              <a:t>nel</a:t>
            </a:r>
            <a:r>
              <a:rPr lang="en-US" sz="2400" dirty="0" smtClean="0"/>
              <a:t> Sistema </a:t>
            </a:r>
            <a:r>
              <a:rPr lang="en-US" sz="2400" dirty="0" err="1" smtClean="0"/>
              <a:t>elettrico</a:t>
            </a:r>
            <a:r>
              <a:rPr lang="en-US" sz="2400" dirty="0" smtClean="0"/>
              <a:t> </a:t>
            </a:r>
            <a:r>
              <a:rPr lang="en-US" sz="2400" dirty="0" err="1" smtClean="0"/>
              <a:t>russo</a:t>
            </a:r>
            <a:r>
              <a:rPr lang="en-US" sz="2400" dirty="0" smtClean="0"/>
              <a:t> dal 2016</a:t>
            </a: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– 82</a:t>
            </a:r>
            <a:r>
              <a:rPr lang="en-US" sz="2400" dirty="0"/>
              <a:t>% </a:t>
            </a:r>
            <a:r>
              <a:rPr lang="en-US" sz="2400" dirty="0" smtClean="0"/>
              <a:t>di </a:t>
            </a:r>
            <a:r>
              <a:rPr lang="en-US" sz="2400" dirty="0" err="1" smtClean="0"/>
              <a:t>capacità</a:t>
            </a:r>
            <a:r>
              <a:rPr lang="en-US" sz="2400" dirty="0" smtClean="0"/>
              <a:t> dal 2020</a:t>
            </a:r>
          </a:p>
          <a:p>
            <a:pPr marL="0" indent="0">
              <a:buNone/>
            </a:pPr>
            <a:endParaRPr lang="it-IT" sz="800" dirty="0"/>
          </a:p>
          <a:p>
            <a:r>
              <a:rPr lang="it-IT" sz="2400" b="1" dirty="0" smtClean="0">
                <a:solidFill>
                  <a:srgbClr val="FF0000"/>
                </a:solidFill>
              </a:rPr>
              <a:t>PFBR </a:t>
            </a:r>
            <a:r>
              <a:rPr lang="it-IT" sz="2400" b="1" dirty="0">
                <a:solidFill>
                  <a:srgbClr val="FF0000"/>
                </a:solidFill>
              </a:rPr>
              <a:t>(500 </a:t>
            </a:r>
            <a:r>
              <a:rPr lang="it-IT" sz="2400" b="1" dirty="0" err="1">
                <a:solidFill>
                  <a:srgbClr val="FF0000"/>
                </a:solidFill>
              </a:rPr>
              <a:t>MWe</a:t>
            </a:r>
            <a:r>
              <a:rPr lang="it-IT" sz="2400" b="1" dirty="0">
                <a:solidFill>
                  <a:srgbClr val="FF0000"/>
                </a:solidFill>
              </a:rPr>
              <a:t>) in India </a:t>
            </a:r>
          </a:p>
          <a:p>
            <a:pPr marL="0" indent="0">
              <a:buNone/>
            </a:pPr>
            <a:r>
              <a:rPr lang="it-IT" sz="2400" dirty="0" smtClean="0"/>
              <a:t>– completata ka costruzione</a:t>
            </a:r>
            <a:endParaRPr lang="it-IT" sz="2400" dirty="0"/>
          </a:p>
          <a:p>
            <a:pPr marL="0" indent="0">
              <a:buNone/>
            </a:pPr>
            <a:r>
              <a:rPr lang="en-US" sz="2400" dirty="0" smtClean="0"/>
              <a:t>– </a:t>
            </a:r>
            <a:r>
              <a:rPr lang="en-US" sz="2400" dirty="0" err="1" smtClean="0"/>
              <a:t>dovrebbe</a:t>
            </a:r>
            <a:r>
              <a:rPr lang="en-US" sz="2400" dirty="0" smtClean="0"/>
              <a:t> </a:t>
            </a:r>
            <a:r>
              <a:rPr lang="en-US" sz="2400" dirty="0" err="1" smtClean="0"/>
              <a:t>artire</a:t>
            </a:r>
            <a:r>
              <a:rPr lang="en-US" sz="2400" dirty="0" smtClean="0"/>
              <a:t> </a:t>
            </a:r>
            <a:r>
              <a:rPr lang="en-US" sz="2400" dirty="0" err="1" smtClean="0"/>
              <a:t>nel</a:t>
            </a:r>
            <a:r>
              <a:rPr lang="en-US" sz="2400" dirty="0" smtClean="0"/>
              <a:t> 2024</a:t>
            </a:r>
            <a:endParaRPr lang="en-US" sz="2400" dirty="0"/>
          </a:p>
          <a:p>
            <a:pPr marL="0" indent="0">
              <a:buNone/>
            </a:pPr>
            <a:endParaRPr lang="it-IT" sz="800" dirty="0"/>
          </a:p>
          <a:p>
            <a:r>
              <a:rPr lang="en-US" sz="2400" b="1" dirty="0" err="1" smtClean="0">
                <a:solidFill>
                  <a:srgbClr val="FF0000"/>
                </a:solidFill>
              </a:rPr>
              <a:t>Altri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progetti</a:t>
            </a:r>
            <a:r>
              <a:rPr lang="en-US" sz="2400" b="1" dirty="0" smtClean="0">
                <a:solidFill>
                  <a:srgbClr val="FF0000"/>
                </a:solidFill>
              </a:rPr>
              <a:t> di </a:t>
            </a:r>
            <a:r>
              <a:rPr lang="en-US" sz="2400" b="1" dirty="0" err="1" smtClean="0">
                <a:solidFill>
                  <a:srgbClr val="FF0000"/>
                </a:solidFill>
              </a:rPr>
              <a:t>reattori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dimostrativi</a:t>
            </a:r>
            <a:endParaRPr lang="en-US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400" dirty="0"/>
              <a:t>–CFR600 </a:t>
            </a:r>
            <a:r>
              <a:rPr lang="en-US" sz="2400" dirty="0" err="1" smtClean="0"/>
              <a:t>cinese</a:t>
            </a:r>
            <a:r>
              <a:rPr lang="en-US" sz="2400" dirty="0" smtClean="0"/>
              <a:t> sotto test. </a:t>
            </a:r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</a:t>
            </a:r>
            <a:r>
              <a:rPr lang="en-US" sz="2400" dirty="0" err="1" smtClean="0"/>
              <a:t>prototipo</a:t>
            </a:r>
            <a:r>
              <a:rPr lang="en-US" sz="2400" dirty="0" smtClean="0"/>
              <a:t> </a:t>
            </a:r>
            <a:r>
              <a:rPr lang="en-US" sz="2400" dirty="0" err="1" smtClean="0"/>
              <a:t>commerciale</a:t>
            </a:r>
            <a:r>
              <a:rPr lang="en-US" sz="2400" dirty="0" smtClean="0"/>
              <a:t> per 2028-2034</a:t>
            </a:r>
          </a:p>
          <a:p>
            <a:pPr marL="0" indent="0">
              <a:buNone/>
            </a:pPr>
            <a:endParaRPr lang="en-US" sz="800" dirty="0"/>
          </a:p>
          <a:p>
            <a:pPr marL="0" indent="0">
              <a:buNone/>
            </a:pPr>
            <a:r>
              <a:rPr lang="en-US" sz="2400" dirty="0" smtClean="0"/>
              <a:t>–in </a:t>
            </a:r>
            <a:r>
              <a:rPr lang="en-US" sz="2400" dirty="0" err="1" smtClean="0"/>
              <a:t>fase</a:t>
            </a:r>
            <a:r>
              <a:rPr lang="en-US" sz="2400" dirty="0" smtClean="0"/>
              <a:t> </a:t>
            </a:r>
            <a:r>
              <a:rPr lang="en-US" sz="2400" dirty="0" err="1" smtClean="0"/>
              <a:t>autorizzativa</a:t>
            </a:r>
            <a:r>
              <a:rPr lang="en-US" sz="2400" dirty="0" smtClean="0"/>
              <a:t> </a:t>
            </a:r>
            <a:r>
              <a:rPr lang="en-US" sz="2400" dirty="0" err="1" smtClean="0"/>
              <a:t>il</a:t>
            </a:r>
            <a:r>
              <a:rPr lang="en-US" sz="2400" dirty="0" smtClean="0"/>
              <a:t> </a:t>
            </a:r>
            <a:r>
              <a:rPr lang="en-US" sz="2400" dirty="0" err="1" smtClean="0"/>
              <a:t>rettore</a:t>
            </a:r>
            <a:r>
              <a:rPr lang="en-US" sz="2400" dirty="0" smtClean="0"/>
              <a:t> </a:t>
            </a:r>
            <a:r>
              <a:rPr lang="en-US" sz="2400" dirty="0" err="1" smtClean="0"/>
              <a:t>Natriumin</a:t>
            </a:r>
            <a:r>
              <a:rPr lang="en-US" sz="2400" dirty="0" smtClean="0"/>
              <a:t> USA</a:t>
            </a:r>
            <a:endParaRPr lang="it-IT" sz="24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5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22763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52</a:t>
            </a:fld>
            <a:endParaRPr lang="it-IT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-20119"/>
            <a:ext cx="7200800" cy="6878118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28184" y="1700808"/>
            <a:ext cx="2602632" cy="1143000"/>
          </a:xfrm>
        </p:spPr>
        <p:txBody>
          <a:bodyPr>
            <a:normAutofit fontScale="90000"/>
          </a:bodyPr>
          <a:lstStyle/>
          <a:p>
            <a: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stica</a:t>
            </a:r>
            <a:b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AEA </a:t>
            </a:r>
            <a:endParaRPr lang="it-IT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2333" y="5301208"/>
            <a:ext cx="4641734" cy="300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432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251520" y="3678694"/>
            <a:ext cx="8784976" cy="304698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In 10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years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6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nuovi reattori son stati ultimati 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0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no </a:t>
            </a:r>
            <a:r>
              <a:rPr kumimoji="0" lang="it-IT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ti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hiusi</a:t>
            </a:r>
            <a:endParaRPr kumimoji="0" lang="it-IT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i ad un aumento di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8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W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n 10 anni a fronte di un aumento dei consumi di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50 GW</a:t>
            </a:r>
            <a:endParaRPr kumimoji="0" lang="it-IT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wr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oddisfare la domanda elettrica, sarebbero necessari 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0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nuovi reattori all’anno per i prossimi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0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n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098" name="Picture 2" descr="https://world-nuclear.org/getmedia/105cccf8-8837-4363-b7d3-e34f1e04f334/nuclear-electricity-production-2021.png.asp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188640"/>
            <a:ext cx="6667500" cy="282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8128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83" y="1653601"/>
            <a:ext cx="9102117" cy="5114987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0150" y="0"/>
            <a:ext cx="5057666" cy="1675971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3994790" y="1188733"/>
            <a:ext cx="7040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smtClean="0">
                <a:solidFill>
                  <a:srgbClr val="0070C0"/>
                </a:solidFill>
              </a:rPr>
              <a:t>2018</a:t>
            </a:r>
            <a:endParaRPr lang="it-IT" sz="2000" b="1" dirty="0">
              <a:solidFill>
                <a:srgbClr val="0070C0"/>
              </a:solidFill>
            </a:endParaRPr>
          </a:p>
        </p:txBody>
      </p:sp>
      <p:cxnSp>
        <p:nvCxnSpPr>
          <p:cNvPr id="7" name="Connettore diritto 6"/>
          <p:cNvCxnSpPr/>
          <p:nvPr/>
        </p:nvCxnSpPr>
        <p:spPr>
          <a:xfrm>
            <a:off x="179512" y="2420888"/>
            <a:ext cx="813690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diritto 8"/>
          <p:cNvCxnSpPr/>
          <p:nvPr/>
        </p:nvCxnSpPr>
        <p:spPr>
          <a:xfrm>
            <a:off x="111272" y="2708920"/>
            <a:ext cx="5760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diritto 10"/>
          <p:cNvCxnSpPr/>
          <p:nvPr/>
        </p:nvCxnSpPr>
        <p:spPr>
          <a:xfrm>
            <a:off x="179512" y="2996952"/>
            <a:ext cx="66247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diritto 12"/>
          <p:cNvCxnSpPr/>
          <p:nvPr/>
        </p:nvCxnSpPr>
        <p:spPr>
          <a:xfrm>
            <a:off x="111272" y="4005064"/>
            <a:ext cx="777309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/>
          <p:cNvCxnSpPr>
            <a:stCxn id="4" idx="1"/>
          </p:cNvCxnSpPr>
          <p:nvPr/>
        </p:nvCxnSpPr>
        <p:spPr>
          <a:xfrm>
            <a:off x="41883" y="4211095"/>
            <a:ext cx="5394213" cy="999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tangolo 15"/>
          <p:cNvSpPr/>
          <p:nvPr/>
        </p:nvSpPr>
        <p:spPr>
          <a:xfrm>
            <a:off x="111272" y="4797152"/>
            <a:ext cx="8853216" cy="12241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42993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-18752"/>
            <a:ext cx="8229600" cy="1143000"/>
          </a:xfrm>
        </p:spPr>
        <p:txBody>
          <a:bodyPr>
            <a:normAutofit/>
          </a:bodyPr>
          <a:lstStyle/>
          <a:p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                  ….fusione?</a:t>
            </a:r>
            <a:endParaRPr lang="it-IT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55</a:t>
            </a:fld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E328E99C-0E6F-4019-94E5-03F842E6AFB3}"/>
                  </a:ext>
                </a:extLst>
              </p:cNvPr>
              <p:cNvSpPr txBox="1"/>
              <p:nvPr/>
            </p:nvSpPr>
            <p:spPr>
              <a:xfrm>
                <a:off x="269786" y="775055"/>
                <a:ext cx="7632329" cy="5778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>
                  <a:defRPr/>
                </a:pPr>
                <a:r>
                  <a:rPr lang="it-IT" sz="2400" dirty="0" err="1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eazini</a:t>
                </a:r>
                <a:r>
                  <a:rPr lang="it-IT" sz="2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chimiche</a:t>
                </a:r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								</a:t>
                </a:r>
              </a:p>
              <a:p>
                <a:pPr defTabSz="457200">
                  <a:defRPr/>
                </a:pPr>
                <a:endParaRPr lang="it-IT" sz="2400" dirty="0">
                  <a:solidFill>
                    <a:prstClr val="black"/>
                  </a:solidFill>
                  <a:latin typeface="Bahnschrift Condensed" panose="020B0502040204020203" pitchFamily="34" charset="0"/>
                </a:endParaRPr>
              </a:p>
              <a:p>
                <a:pPr marL="342900" indent="-342900" defTabSz="457200">
                  <a:buFont typeface="Arial" panose="020B0604020202020204" pitchFamily="34" charset="0"/>
                  <a:buChar char="•"/>
                  <a:defRPr/>
                </a:pPr>
                <a14:m>
                  <m:oMath xmlns:m="http://schemas.openxmlformats.org/officeDocument/2006/math">
                    <m:r>
                      <a:rPr lang="it-IT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  +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   =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𝑂</m:t>
                        </m:r>
                      </m:e>
                      <m:sub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  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/>
                    </m:sSup>
                    <m:r>
                      <a:rPr lang="it-IT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    </m:t>
                    </m:r>
                  </m:oMath>
                </a14:m>
                <a:r>
                  <a:rPr lang="it-IT" sz="24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Q </a:t>
                </a:r>
                <a:r>
                  <a:rPr lang="it-IT" sz="2400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:r>
                  <a:rPr lang="it-IT" sz="24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3.6 </a:t>
                </a:r>
                <a:r>
                  <a:rPr lang="it-IT" sz="2400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V</a:t>
                </a:r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/>
                </a:r>
                <a:b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</a:br>
                <a:endParaRPr lang="it-IT" sz="2400" dirty="0">
                  <a:solidFill>
                    <a:prstClr val="black"/>
                  </a:solidFill>
                  <a:latin typeface="Bahnschrift Condensed" panose="020B0502040204020203" pitchFamily="34" charset="0"/>
                </a:endParaRPr>
              </a:p>
              <a:p>
                <a:pPr defTabSz="457200">
                  <a:defRPr/>
                </a:pPr>
                <a:r>
                  <a:rPr lang="it-IT" sz="2400" i="1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Metano</a:t>
                </a:r>
              </a:p>
              <a:p>
                <a:pPr marL="342900" indent="-342900" defTabSz="457200">
                  <a:buFont typeface="Arial" panose="020B0604020202020204" pitchFamily="34" charset="0"/>
                  <a:buChar char="•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𝐻</m:t>
                        </m:r>
                      </m:e>
                      <m:sub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  +   </a:t>
                </a:r>
                <a:r>
                  <a:rPr lang="it-IT" sz="24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   =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𝑂</m:t>
                        </m:r>
                      </m:e>
                      <m:sub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  +  </a:t>
                </a:r>
                <a14:m>
                  <m:oMath xmlns:m="http://schemas.openxmlformats.org/officeDocument/2006/math">
                    <m:r>
                      <a:rPr lang="it-IT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it-IT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it-IT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/>
                    </m:sSup>
                  </m:oMath>
                </a14:m>
                <a:r>
                  <a:rPr lang="it-IT" sz="24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Q </a:t>
                </a:r>
                <a:r>
                  <a:rPr lang="it-IT" sz="2400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:r>
                  <a:rPr lang="it-IT" sz="24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9.2 </a:t>
                </a:r>
                <a:r>
                  <a:rPr lang="it-IT" sz="2400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V</a:t>
                </a:r>
                <a:endParaRPr lang="it-IT" sz="2400" dirty="0">
                  <a:solidFill>
                    <a:prstClr val="black"/>
                  </a:solidFill>
                  <a:latin typeface="Bahnschrift Condensed" panose="020B0502040204020203" pitchFamily="34" charset="0"/>
                </a:endParaRPr>
              </a:p>
              <a:p>
                <a:pPr marL="342900" indent="-342900" defTabSz="457200">
                  <a:buFont typeface="Arial" panose="020B0604020202020204" pitchFamily="34" charset="0"/>
                  <a:buChar char="•"/>
                  <a:defRPr/>
                </a:pPr>
                <a:endParaRPr lang="it-IT" sz="2400" dirty="0">
                  <a:solidFill>
                    <a:prstClr val="black"/>
                  </a:solidFill>
                  <a:latin typeface="Bahnschrift Condensed" panose="020B0502040204020203" pitchFamily="34" charset="0"/>
                </a:endParaRPr>
              </a:p>
              <a:p>
                <a:pPr defTabSz="457200">
                  <a:defRPr/>
                </a:pPr>
                <a:r>
                  <a:rPr lang="it-IT" sz="2400" dirty="0" err="1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Fissine</a:t>
                </a:r>
                <a:r>
                  <a:rPr lang="it-IT" sz="2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nucleare</a:t>
                </a:r>
                <a:endParaRPr lang="it-IT" sz="2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defTabSz="457200">
                  <a:defRPr/>
                </a:pPr>
                <a:endParaRPr lang="it-IT" sz="2400" dirty="0">
                  <a:solidFill>
                    <a:prstClr val="black"/>
                  </a:solidFill>
                  <a:latin typeface="Bahnschrift Condensed" panose="020B0502040204020203" pitchFamily="34" charset="0"/>
                </a:endParaRPr>
              </a:p>
              <a:p>
                <a:pPr marL="342900" indent="-342900" defTabSz="457200">
                  <a:buFont typeface="Arial" panose="020B0604020202020204" pitchFamily="34" charset="0"/>
                  <a:buChar char="•"/>
                  <a:defRPr/>
                </a:pPr>
                <a14:m>
                  <m:oMath xmlns:m="http://schemas.openxmlformats.org/officeDocument/2006/math">
                    <m:sPre>
                      <m:sPrePr>
                        <m:ctrlP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35</m:t>
                        </m:r>
                      </m:sup>
                      <m:e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</m:sPre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   +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/>
                    </m:sSup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 =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  +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  +</a:t>
                </a:r>
                <a14:m>
                  <m:oMath xmlns:m="http://schemas.openxmlformats.org/officeDocument/2006/math">
                    <m:r>
                      <a:rPr lang="it-IT" sz="24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it-IT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sSub>
                      <m:sSubPr>
                        <m:ctrlP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/>
                    </m:sSub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+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/>
                    </m:sSub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	</a:t>
                </a:r>
                <a:r>
                  <a:rPr lang="it-IT" sz="24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Q </a:t>
                </a:r>
                <a:r>
                  <a:rPr lang="it-IT" sz="2400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:r>
                  <a:rPr lang="it-IT" sz="24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11.5 </a:t>
                </a:r>
                <a:r>
                  <a:rPr lang="it-IT" sz="2400" i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eV</a:t>
                </a:r>
                <a:endParaRPr lang="it-IT" sz="2400" i="1" dirty="0" smtClean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defTabSz="457200">
                  <a:defRPr/>
                </a:pPr>
                <a:endParaRPr lang="it-IT" sz="2400" i="1" dirty="0" smtClean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defTabSz="457200">
                  <a:defRPr/>
                </a:pPr>
                <a:r>
                  <a:rPr lang="it-IT" sz="2400" b="1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Fusione nucleare</a:t>
                </a:r>
                <a:endParaRPr lang="it-IT" sz="2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defTabSz="457200">
                  <a:defRPr/>
                </a:pPr>
                <a:endParaRPr lang="it-IT" sz="2400" dirty="0">
                  <a:solidFill>
                    <a:prstClr val="black"/>
                  </a:solidFill>
                  <a:latin typeface="Bahnschrift Condensed" panose="020B0502040204020203" pitchFamily="34" charset="0"/>
                </a:endParaRPr>
              </a:p>
              <a:p>
                <a:pPr marL="342900" indent="-342900" defTabSz="457200">
                  <a:buFont typeface="Arial" panose="020B0604020202020204" pitchFamily="34" charset="0"/>
                  <a:buChar char="•"/>
                  <a:defRPr/>
                </a:pPr>
                <a14:m>
                  <m:oMath xmlns:m="http://schemas.openxmlformats.org/officeDocument/2006/math">
                    <m:sPre>
                      <m:sPrePr>
                        <m:ctrlPr>
                          <a:rPr lang="it-IT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it-IT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sPre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   +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400" i="1" baseline="300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it-IT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/>
                    </m:sSup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 =   </a:t>
                </a:r>
                <a14:m>
                  <m:oMath xmlns:m="http://schemas.openxmlformats.org/officeDocument/2006/math">
                    <m:r>
                      <a:rPr lang="it-IT" sz="2400" i="1" baseline="30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it-IT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𝐻𝑒</m:t>
                    </m:r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  +</a:t>
                </a:r>
                <a:r>
                  <a:rPr lang="it-IT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4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it-IT" sz="2400" dirty="0" smtClean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+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/>
                    </m:sSub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		</a:t>
                </a:r>
                <a:r>
                  <a:rPr lang="it-IT" sz="2400" dirty="0" smtClean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              </a:t>
                </a:r>
                <a:r>
                  <a:rPr lang="it-IT" sz="24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Q </a:t>
                </a:r>
                <a:r>
                  <a:rPr lang="it-IT" sz="2400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:r>
                  <a:rPr lang="it-IT" sz="24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7.6 </a:t>
                </a:r>
                <a:r>
                  <a:rPr lang="it-IT" sz="2400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eV</a:t>
                </a:r>
              </a:p>
              <a:p>
                <a:pPr marL="342900" indent="-342900" defTabSz="457200">
                  <a:buFont typeface="Arial" panose="020B0604020202020204" pitchFamily="34" charset="0"/>
                  <a:buChar char="•"/>
                  <a:defRPr/>
                </a:pPr>
                <a:endParaRPr lang="it-IT" sz="2400" i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E328E99C-0E6F-4019-94E5-03F842E6AF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786" y="775055"/>
                <a:ext cx="7632329" cy="5778505"/>
              </a:xfrm>
              <a:prstGeom prst="rect">
                <a:avLst/>
              </a:prstGeom>
              <a:blipFill>
                <a:blip r:embed="rId2"/>
                <a:stretch>
                  <a:fillRect l="-1198" t="-73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reccia in giù 5"/>
          <p:cNvSpPr/>
          <p:nvPr/>
        </p:nvSpPr>
        <p:spPr>
          <a:xfrm rot="4499883" flipH="1">
            <a:off x="7202935" y="4025433"/>
            <a:ext cx="576064" cy="185549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7680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851920" y="19844"/>
            <a:ext cx="5050904" cy="1143000"/>
          </a:xfrm>
        </p:spPr>
        <p:txBody>
          <a:bodyPr/>
          <a:lstStyle/>
          <a:p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fusione</a:t>
            </a:r>
            <a:endParaRPr lang="it-IT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56</a:t>
            </a:fld>
            <a:endParaRPr lang="it-IT"/>
          </a:p>
        </p:txBody>
      </p:sp>
      <p:pic>
        <p:nvPicPr>
          <p:cNvPr id="5" name="Google Shape;186;p21"/>
          <p:cNvPicPr preferRelativeResize="0"/>
          <p:nvPr/>
        </p:nvPicPr>
        <p:blipFill rotWithShape="1">
          <a:blip r:embed="rId2"/>
          <a:srcRect l="101" t="-15641" r="196" b="-15546"/>
          <a:stretch/>
        </p:blipFill>
        <p:spPr>
          <a:xfrm>
            <a:off x="3389040" y="1392883"/>
            <a:ext cx="5513784" cy="4963467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</p:pic>
      <p:pic>
        <p:nvPicPr>
          <p:cNvPr id="6" name="Picture 2" descr="https://upload.wikimedia.org/wikipedia/commons/thumb/3/3b/Deuterium-tritium_fusion.svg/200px-Deuterium-tritium_fusion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00"/>
            <a:ext cx="2906922" cy="3488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1362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9646"/>
            <a:ext cx="8435280" cy="6336704"/>
          </a:xfrm>
        </p:spPr>
        <p:txBody>
          <a:bodyPr>
            <a:normAutofit fontScale="25000" lnSpcReduction="20000"/>
          </a:bodyPr>
          <a:lstStyle/>
          <a:p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  <a:p>
            <a:pPr marL="0" indent="0">
              <a:buNone/>
            </a:pPr>
            <a:r>
              <a:rPr lang="en-US" sz="9600" b="1" dirty="0" smtClean="0"/>
              <a:t>1</a:t>
            </a:r>
            <a:r>
              <a:rPr lang="en-US" sz="9600" b="1" dirty="0"/>
              <a:t>)</a:t>
            </a:r>
            <a:r>
              <a:rPr lang="en-US" sz="8000" b="1" dirty="0"/>
              <a:t> 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ottenere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il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plasma 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deuterio-trizio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9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plasma 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che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si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 </a:t>
            </a:r>
          </a:p>
          <a:p>
            <a:pPr marL="0" indent="0">
              <a:buNone/>
            </a:pPr>
            <a:r>
              <a:rPr lang="en-US" sz="9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 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autosostiene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con la 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sua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energia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interna</a:t>
            </a:r>
            <a:r>
              <a:rPr lang="en-US" sz="9600" dirty="0"/>
              <a:t/>
            </a:r>
            <a:br>
              <a:rPr lang="en-US" sz="9600" dirty="0"/>
            </a:br>
            <a:r>
              <a:rPr lang="en-US" sz="9600" dirty="0" smtClean="0"/>
              <a:t>   </a:t>
            </a:r>
          </a:p>
          <a:p>
            <a:pPr marL="0" indent="0">
              <a:buNone/>
            </a:pPr>
            <a:r>
              <a:rPr lang="en-US" sz="9600" dirty="0" smtClean="0"/>
              <a:t> </a:t>
            </a:r>
          </a:p>
          <a:p>
            <a:pPr marL="0" indent="0">
              <a:buNone/>
            </a:pPr>
            <a:r>
              <a:rPr lang="en-US" sz="9600" b="1" dirty="0" smtClean="0"/>
              <a:t>2</a:t>
            </a:r>
            <a:r>
              <a:rPr lang="en-US" sz="9600" b="1" dirty="0"/>
              <a:t>) 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Generare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9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500 MW 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di Potenza da fusion (Q=10)</a:t>
            </a:r>
            <a:r>
              <a:rPr lang="en-US" sz="9600" dirty="0"/>
              <a:t/>
            </a:r>
            <a:br>
              <a:rPr lang="en-US" sz="9600" dirty="0"/>
            </a:br>
            <a:r>
              <a:rPr lang="en-US" sz="9600" dirty="0" smtClean="0"/>
              <a:t> </a:t>
            </a:r>
          </a:p>
          <a:p>
            <a:pPr marL="0" indent="0">
              <a:buNone/>
            </a:pPr>
            <a:r>
              <a:rPr lang="en-US" sz="9600" dirty="0"/>
              <a:t/>
            </a:r>
            <a:br>
              <a:rPr lang="en-US" sz="9600" dirty="0"/>
            </a:br>
            <a:r>
              <a:rPr lang="en-US" sz="9600" b="1" dirty="0"/>
              <a:t>3) 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dimostrare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che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la 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tecnologia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è in 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grado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di   </a:t>
            </a:r>
          </a:p>
          <a:p>
            <a:pPr marL="0" indent="0">
              <a:buNone/>
            </a:pPr>
            <a:r>
              <a:rPr lang="en-US" sz="9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controllare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la 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fusione</a:t>
            </a:r>
            <a:r>
              <a:rPr lang="en-US" sz="9600" dirty="0" smtClean="0"/>
              <a:t>  </a:t>
            </a:r>
          </a:p>
          <a:p>
            <a:pPr marL="0" indent="0">
              <a:buNone/>
            </a:pPr>
            <a:r>
              <a:rPr lang="en-US" sz="9600" dirty="0"/>
              <a:t/>
            </a:r>
            <a:br>
              <a:rPr lang="en-US" sz="9600" dirty="0"/>
            </a:br>
            <a:r>
              <a:rPr lang="en-US" sz="9600" dirty="0"/>
              <a:t/>
            </a:r>
            <a:br>
              <a:rPr lang="en-US" sz="9600" dirty="0"/>
            </a:br>
            <a:r>
              <a:rPr lang="en-US" sz="9600" b="1" dirty="0"/>
              <a:t>4) 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mantenere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la 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produzione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di 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trizio</a:t>
            </a:r>
            <a:r>
              <a:rPr lang="en-US" sz="9600" dirty="0"/>
              <a:t/>
            </a:r>
            <a:br>
              <a:rPr lang="en-US" sz="9600" dirty="0"/>
            </a:br>
            <a:r>
              <a:rPr lang="en-US" sz="9600" dirty="0" smtClean="0"/>
              <a:t> </a:t>
            </a:r>
            <a:r>
              <a:rPr lang="en-US" sz="9600" dirty="0"/>
              <a:t/>
            </a:r>
            <a:br>
              <a:rPr lang="en-US" sz="9600" dirty="0"/>
            </a:br>
            <a:r>
              <a:rPr lang="en-US" sz="9600" dirty="0"/>
              <a:t/>
            </a:r>
            <a:br>
              <a:rPr lang="en-US" sz="9600" dirty="0"/>
            </a:br>
            <a:r>
              <a:rPr lang="en-US" sz="9600" b="1" dirty="0"/>
              <a:t>5) 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dimostrare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la 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sicurezza</a:t>
            </a:r>
            <a:r>
              <a:rPr lang="en-US" sz="9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96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dell’impianto</a:t>
            </a:r>
            <a:r>
              <a:rPr lang="en-US" sz="9600" b="1" dirty="0"/>
              <a:t/>
            </a:r>
            <a:br>
              <a:rPr lang="en-US" sz="9600" b="1" dirty="0"/>
            </a:br>
            <a:r>
              <a:rPr lang="en-US" sz="9600" dirty="0" smtClean="0"/>
              <a:t>  </a:t>
            </a:r>
            <a:r>
              <a:rPr lang="en-US" sz="9600" dirty="0"/>
              <a:t/>
            </a:r>
            <a:br>
              <a:rPr lang="en-US" sz="9600" dirty="0"/>
            </a:br>
            <a:endParaRPr lang="it-IT" sz="96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5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11353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58</a:t>
            </a:fld>
            <a:endParaRPr lang="it-IT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123093" cy="1780307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02552"/>
            <a:ext cx="9172966" cy="5100169"/>
          </a:xfrm>
          <a:prstGeom prst="rect">
            <a:avLst/>
          </a:prstGeom>
        </p:spPr>
      </p:pic>
      <p:sp>
        <p:nvSpPr>
          <p:cNvPr id="8" name="Titolo 1"/>
          <p:cNvSpPr>
            <a:spLocks noGrp="1"/>
          </p:cNvSpPr>
          <p:nvPr>
            <p:ph type="title"/>
          </p:nvPr>
        </p:nvSpPr>
        <p:spPr>
          <a:xfrm>
            <a:off x="4359025" y="245828"/>
            <a:ext cx="4388349" cy="1288650"/>
          </a:xfrm>
        </p:spPr>
        <p:txBody>
          <a:bodyPr>
            <a:normAutofit fontScale="90000"/>
          </a:bodyPr>
          <a:lstStyle/>
          <a:p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the ITER  </a:t>
            </a:r>
            <a:b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</a:br>
            <a:r>
              <a:rPr lang="it-IT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roject</a:t>
            </a:r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</a:t>
            </a:r>
            <a:r>
              <a:rPr lang="it-IT" sz="31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(31 </a:t>
            </a:r>
            <a:r>
              <a:rPr lang="it-IT" sz="31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nations</a:t>
            </a:r>
            <a:r>
              <a:rPr lang="it-IT" sz="31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!)</a:t>
            </a:r>
            <a:endParaRPr lang="it-IT" sz="31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253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052736"/>
            <a:ext cx="9110091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9365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38A72E3-AE3D-44F7-B220-763CD8706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01EBBE-4C5C-4D62-980C-0E6F0F8892FA}" type="slidenum">
              <a: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Bahnschrift SemiBold Condensed" panose="020B0502040204020203" pitchFamily="34" charset="0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Bahnschrift SemiBold Condensed" panose="020B0502040204020203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E328E99C-0E6F-4019-94E5-03F842E6AFB3}"/>
                  </a:ext>
                </a:extLst>
              </p:cNvPr>
              <p:cNvSpPr txBox="1"/>
              <p:nvPr/>
            </p:nvSpPr>
            <p:spPr>
              <a:xfrm>
                <a:off x="269786" y="775055"/>
                <a:ext cx="7632329" cy="5778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it-IT" sz="2400" noProof="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eazioni chimiche</a:t>
                </a:r>
                <a:r>
                  <a:rPr kumimoji="0" lang="it-I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Bahnschrift Condensed" panose="020B0502040204020203" pitchFamily="34" charset="0"/>
                    <a:ea typeface="+mn-ea"/>
                    <a:cs typeface="+mn-cs"/>
                  </a:rPr>
                  <a:t>							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Bahnschrift Condensed" panose="020B0502040204020203" pitchFamily="34" charset="0"/>
                  <a:ea typeface="+mn-ea"/>
                  <a:cs typeface="+mn-cs"/>
                </a:endParaRPr>
              </a:p>
              <a:p>
                <a:pPr marL="342900" marR="0" lvl="0" indent="-34290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it-IT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</m:oMath>
                </a14:m>
                <a:r>
                  <a:rPr kumimoji="0" lang="it-I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Bahnschrift Condensed" panose="020B0502040204020203" pitchFamily="34" charset="0"/>
                    <a:ea typeface="+mn-ea"/>
                    <a:cs typeface="+mn-cs"/>
                  </a:rPr>
                  <a:t>  +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𝑂</m:t>
                        </m:r>
                      </m:e>
                      <m:sub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it-I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Bahnschrift Condensed" panose="020B0502040204020203" pitchFamily="34" charset="0"/>
                    <a:ea typeface="+mn-ea"/>
                    <a:cs typeface="+mn-cs"/>
                  </a:rPr>
                  <a:t>   =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𝑂</m:t>
                        </m:r>
                      </m:e>
                      <m:sub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it-I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Bahnschrift Condensed" panose="020B0502040204020203" pitchFamily="34" charset="0"/>
                    <a:ea typeface="+mn-ea"/>
                    <a:cs typeface="+mn-cs"/>
                  </a:rPr>
                  <a:t>  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𝑄</m:t>
                        </m:r>
                      </m:e>
                      <m:sup/>
                    </m:sSup>
                    <m:r>
                      <a:rPr kumimoji="0" lang="it-IT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    </m:t>
                    </m:r>
                  </m:oMath>
                </a14:m>
                <a:r>
                  <a:rPr kumimoji="0" lang="it-IT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Q </a:t>
                </a:r>
                <a:r>
                  <a:rPr kumimoji="0" lang="it-IT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= </a:t>
                </a:r>
                <a:r>
                  <a:rPr kumimoji="0" lang="it-IT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3.6 </a:t>
                </a:r>
                <a:r>
                  <a:rPr kumimoji="0" lang="it-IT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eV</a:t>
                </a:r>
                <a:r>
                  <a:rPr kumimoji="0" lang="it-I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Bahnschrift Condensed" panose="020B0502040204020203" pitchFamily="34" charset="0"/>
                    <a:ea typeface="+mn-ea"/>
                    <a:cs typeface="+mn-cs"/>
                  </a:rPr>
                  <a:t/>
                </a:r>
                <a:br>
                  <a:rPr kumimoji="0" lang="it-I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Bahnschrift Condensed" panose="020B0502040204020203" pitchFamily="34" charset="0"/>
                    <a:ea typeface="+mn-ea"/>
                    <a:cs typeface="+mn-cs"/>
                  </a:rPr>
                </a:br>
                <a:endParaRPr kumimoji="0" lang="it-IT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Bahnschrift Condensed" panose="020B0502040204020203" pitchFamily="34" charset="0"/>
                  <a:ea typeface="+mn-ea"/>
                  <a:cs typeface="+mn-cs"/>
                </a:endParaRPr>
              </a:p>
              <a:p>
                <a:pPr marR="0" lvl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it-IT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omic Sans MS" panose="030F0702030302020204" pitchFamily="66" charset="0"/>
                  </a:rPr>
                  <a:t>Metano</a:t>
                </a:r>
              </a:p>
              <a:p>
                <a:pPr marL="342900" marR="0" lvl="0" indent="-34290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𝐻</m:t>
                        </m:r>
                      </m:e>
                      <m:sub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sub>
                    </m:sSub>
                  </m:oMath>
                </a14:m>
                <a:r>
                  <a:rPr kumimoji="0" lang="it-I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Bahnschrift Condensed" panose="020B0502040204020203" pitchFamily="34" charset="0"/>
                    <a:ea typeface="+mn-ea"/>
                    <a:cs typeface="+mn-cs"/>
                  </a:rPr>
                  <a:t>  +   </a:t>
                </a:r>
                <a:r>
                  <a:rPr kumimoji="0" lang="it-I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𝑂</m:t>
                        </m:r>
                      </m:e>
                      <m:sub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it-I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Bahnschrift Condensed" panose="020B0502040204020203" pitchFamily="34" charset="0"/>
                    <a:ea typeface="+mn-ea"/>
                    <a:cs typeface="+mn-cs"/>
                  </a:rPr>
                  <a:t>   =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𝑂</m:t>
                        </m:r>
                      </m:e>
                      <m:sub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it-I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Bahnschrift Condensed" panose="020B0502040204020203" pitchFamily="34" charset="0"/>
                    <a:ea typeface="+mn-ea"/>
                    <a:cs typeface="+mn-cs"/>
                  </a:rPr>
                  <a:t>  +  </a:t>
                </a:r>
                <a14:m>
                  <m:oMath xmlns:m="http://schemas.openxmlformats.org/officeDocument/2006/math">
                    <m:r>
                      <a:rPr kumimoji="0" lang="it-IT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sSub>
                      <m:sSubPr>
                        <m:ctrlP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𝐻</m:t>
                        </m:r>
                      </m:e>
                      <m:sub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it-IT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𝑂</m:t>
                    </m:r>
                    <m:r>
                      <a:rPr kumimoji="0" lang="it-IT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</m:t>
                    </m:r>
                  </m:oMath>
                </a14:m>
                <a:r>
                  <a:rPr kumimoji="0" lang="it-I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Bahnschrift Condensed" panose="020B0502040204020203" pitchFamily="34" charset="0"/>
                    <a:ea typeface="+mn-ea"/>
                    <a:cs typeface="+mn-cs"/>
                  </a:rPr>
                  <a:t>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it-IT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𝑄</m:t>
                        </m:r>
                      </m:e>
                      <m:sup/>
                    </m:sSup>
                  </m:oMath>
                </a14:m>
                <a:r>
                  <a:rPr kumimoji="0" lang="it-IT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Q </a:t>
                </a:r>
                <a:r>
                  <a:rPr kumimoji="0" lang="it-IT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= </a:t>
                </a:r>
                <a:r>
                  <a:rPr kumimoji="0" lang="it-IT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9.2 </a:t>
                </a:r>
                <a:r>
                  <a:rPr kumimoji="0" lang="it-IT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eV</a:t>
                </a:r>
                <a:endParaRPr kumimoji="0" lang="it-IT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Bahnschrift Condensed" panose="020B0502040204020203" pitchFamily="34" charset="0"/>
                  <a:ea typeface="+mn-ea"/>
                  <a:cs typeface="+mn-cs"/>
                </a:endParaRPr>
              </a:p>
              <a:p>
                <a:pPr marL="342900" marR="0" lvl="0" indent="-34290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it-IT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Bahnschrift Condensed" panose="020B0502040204020203" pitchFamily="34" charset="0"/>
                  <a:ea typeface="+mn-ea"/>
                  <a:cs typeface="+mn-cs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it-IT" sz="2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Fissione Nucleare</a:t>
                </a:r>
                <a:endParaRPr kumimoji="0" lang="it-IT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panose="030F0702030302020204" pitchFamily="66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t-IT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Bahnschrift Condensed" panose="020B0502040204020203" pitchFamily="34" charset="0"/>
                  <a:ea typeface="+mn-ea"/>
                  <a:cs typeface="+mn-cs"/>
                </a:endParaRPr>
              </a:p>
              <a:p>
                <a:pPr marL="342900" marR="0" lvl="0" indent="-34290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Pre>
                      <m:sPrePr>
                        <m:ctrlP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PrePr>
                      <m:sub/>
                      <m:sup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35</m:t>
                        </m:r>
                      </m:sup>
                      <m:e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𝑈</m:t>
                        </m:r>
                      </m:e>
                    </m:sPre>
                  </m:oMath>
                </a14:m>
                <a:r>
                  <a:rPr kumimoji="0" lang="it-I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Bahnschrift Condensed" panose="020B0502040204020203" pitchFamily="34" charset="0"/>
                    <a:ea typeface="+mn-ea"/>
                    <a:cs typeface="+mn-cs"/>
                  </a:rPr>
                  <a:t>   +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e>
                      <m:sup/>
                    </m:sSup>
                  </m:oMath>
                </a14:m>
                <a:r>
                  <a:rPr kumimoji="0" lang="it-I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Bahnschrift Condensed" panose="020B0502040204020203" pitchFamily="34" charset="0"/>
                    <a:ea typeface="+mn-ea"/>
                    <a:cs typeface="+mn-cs"/>
                  </a:rPr>
                  <a:t> =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𝐹</m:t>
                        </m:r>
                      </m:e>
                      <m:sub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it-I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Bahnschrift Condensed" panose="020B0502040204020203" pitchFamily="34" charset="0"/>
                    <a:ea typeface="+mn-ea"/>
                    <a:cs typeface="+mn-cs"/>
                  </a:rPr>
                  <a:t>  +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𝐹</m:t>
                        </m:r>
                      </m:e>
                      <m:sub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it-I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Bahnschrift Condensed" panose="020B0502040204020203" pitchFamily="34" charset="0"/>
                    <a:ea typeface="+mn-ea"/>
                    <a:cs typeface="+mn-cs"/>
                  </a:rPr>
                  <a:t>  +</a:t>
                </a:r>
                <a14:m>
                  <m:oMath xmlns:m="http://schemas.openxmlformats.org/officeDocument/2006/math">
                    <m:r>
                      <a:rPr kumimoji="0" lang="it-IT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 </m:t>
                    </m:r>
                    <m:r>
                      <a:rPr kumimoji="0" lang="it-IT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𝜈</m:t>
                    </m:r>
                    <m:sSub>
                      <m:sSubPr>
                        <m:ctrlP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e>
                      <m:sub/>
                    </m:sSub>
                  </m:oMath>
                </a14:m>
                <a:r>
                  <a:rPr kumimoji="0" lang="it-I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Bahnschrift Condensed" panose="020B0502040204020203" pitchFamily="34" charset="0"/>
                    <a:ea typeface="+mn-ea"/>
                    <a:cs typeface="+mn-cs"/>
                  </a:rPr>
                  <a:t>+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it-IT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𝑄</m:t>
                        </m:r>
                      </m:e>
                      <m:sub/>
                    </m:sSub>
                  </m:oMath>
                </a14:m>
                <a:r>
                  <a:rPr kumimoji="0" lang="it-IT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Bahnschrift Condensed" panose="020B0502040204020203" pitchFamily="34" charset="0"/>
                    <a:ea typeface="+mn-ea"/>
                    <a:cs typeface="+mn-cs"/>
                  </a:rPr>
                  <a:t>	</a:t>
                </a:r>
                <a:r>
                  <a:rPr kumimoji="0" lang="it-IT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Q </a:t>
                </a:r>
                <a:r>
                  <a:rPr kumimoji="0" lang="it-IT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= </a:t>
                </a:r>
                <a:r>
                  <a:rPr kumimoji="0" lang="it-IT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211.5 </a:t>
                </a:r>
                <a:r>
                  <a:rPr kumimoji="0" lang="it-IT" sz="24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</a:rPr>
                  <a:t>MeV</a:t>
                </a:r>
                <a:endParaRPr kumimoji="0" lang="it-IT" sz="24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+mn-cs"/>
                </a:endParaRPr>
              </a:p>
              <a:p>
                <a:pPr lvl="0" defTabSz="457200">
                  <a:defRPr/>
                </a:pPr>
                <a:endParaRPr lang="it-IT" sz="2400" i="1" dirty="0" smtClean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0" defTabSz="457200">
                  <a:defRPr/>
                </a:pPr>
                <a:r>
                  <a:rPr lang="it-IT" sz="2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it-IT" sz="2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Fusione nucleare</a:t>
                </a:r>
                <a:endParaRPr lang="it-IT" sz="2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lvl="0" defTabSz="457200">
                  <a:defRPr/>
                </a:pPr>
                <a:endParaRPr lang="it-IT" sz="2400" dirty="0">
                  <a:solidFill>
                    <a:prstClr val="black"/>
                  </a:solidFill>
                  <a:latin typeface="Bahnschrift Condensed" panose="020B0502040204020203" pitchFamily="34" charset="0"/>
                </a:endParaRPr>
              </a:p>
              <a:p>
                <a:pPr marL="342900" lvl="0" indent="-342900" defTabSz="457200">
                  <a:buFont typeface="Arial" panose="020B0604020202020204" pitchFamily="34" charset="0"/>
                  <a:buChar char="•"/>
                  <a:defRPr/>
                </a:pPr>
                <a14:m>
                  <m:oMath xmlns:m="http://schemas.openxmlformats.org/officeDocument/2006/math">
                    <m:sPre>
                      <m:sPrePr>
                        <m:ctrlPr>
                          <a:rPr lang="it-IT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it-IT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lang="it-IT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sPre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   +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400" b="0" i="1" baseline="300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it-IT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/>
                    </m:sSup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 =   </a:t>
                </a:r>
                <a14:m>
                  <m:oMath xmlns:m="http://schemas.openxmlformats.org/officeDocument/2006/math">
                    <m:r>
                      <a:rPr lang="it-IT" sz="2400" b="0" i="1" baseline="30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it-IT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𝐻𝑒</m:t>
                    </m:r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  +</a:t>
                </a:r>
                <a:r>
                  <a:rPr lang="it-IT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4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it-IT" sz="2400" dirty="0" smtClean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+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/>
                    </m:sSub>
                  </m:oMath>
                </a14:m>
                <a:r>
                  <a:rPr lang="it-IT" sz="2400" dirty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		</a:t>
                </a:r>
                <a:r>
                  <a:rPr lang="it-IT" sz="2400" dirty="0" smtClean="0">
                    <a:solidFill>
                      <a:prstClr val="black"/>
                    </a:solidFill>
                    <a:latin typeface="Bahnschrift Condensed" panose="020B0502040204020203" pitchFamily="34" charset="0"/>
                  </a:rPr>
                  <a:t>              </a:t>
                </a:r>
                <a:r>
                  <a:rPr lang="it-IT" sz="24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Q </a:t>
                </a:r>
                <a:r>
                  <a:rPr lang="it-IT" sz="2400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:r>
                  <a:rPr lang="it-IT" sz="24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7.6 </a:t>
                </a:r>
                <a:r>
                  <a:rPr lang="it-IT" sz="2400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eV</a:t>
                </a:r>
              </a:p>
              <a:p>
                <a:pPr marL="342900" marR="0" lvl="0" indent="-34290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it-IT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E328E99C-0E6F-4019-94E5-03F842E6AF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786" y="775055"/>
                <a:ext cx="7632329" cy="5778505"/>
              </a:xfrm>
              <a:prstGeom prst="rect">
                <a:avLst/>
              </a:prstGeom>
              <a:blipFill>
                <a:blip r:embed="rId3"/>
                <a:stretch>
                  <a:fillRect l="-1198" t="-73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reccia in giù 1">
            <a:extLst>
              <a:ext uri="{FF2B5EF4-FFF2-40B4-BE49-F238E27FC236}">
                <a16:creationId xmlns:a16="http://schemas.microsoft.com/office/drawing/2014/main" id="{9F9F2083-B8B5-4599-87C2-144EAA483A04}"/>
              </a:ext>
            </a:extLst>
          </p:cNvPr>
          <p:cNvSpPr/>
          <p:nvPr/>
        </p:nvSpPr>
        <p:spPr>
          <a:xfrm>
            <a:off x="6804248" y="5095575"/>
            <a:ext cx="401681" cy="4364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366CF72C-32AA-4ABD-9074-E9B5C52EFFB4}"/>
              </a:ext>
            </a:extLst>
          </p:cNvPr>
          <p:cNvSpPr txBox="1"/>
          <p:nvPr/>
        </p:nvSpPr>
        <p:spPr>
          <a:xfrm>
            <a:off x="3203848" y="3341277"/>
            <a:ext cx="2918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</a:rPr>
              <a:t>x 23’000’000</a:t>
            </a:r>
          </a:p>
        </p:txBody>
      </p:sp>
      <p:sp>
        <p:nvSpPr>
          <p:cNvPr id="11" name="Freccia in giù 10">
            <a:extLst>
              <a:ext uri="{FF2B5EF4-FFF2-40B4-BE49-F238E27FC236}">
                <a16:creationId xmlns:a16="http://schemas.microsoft.com/office/drawing/2014/main" id="{9F9F2083-B8B5-4599-87C2-144EAA483A04}"/>
              </a:ext>
            </a:extLst>
          </p:cNvPr>
          <p:cNvSpPr/>
          <p:nvPr/>
        </p:nvSpPr>
        <p:spPr>
          <a:xfrm>
            <a:off x="6314875" y="3431375"/>
            <a:ext cx="484632" cy="7200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7950" y="28938"/>
            <a:ext cx="2651990" cy="3298222"/>
          </a:xfrm>
          <a:prstGeom prst="rect">
            <a:avLst/>
          </a:prstGeom>
          <a:solidFill>
            <a:srgbClr val="FFFF00"/>
          </a:solidFill>
        </p:spPr>
      </p:pic>
    </p:spTree>
    <p:extLst>
      <p:ext uri="{BB962C8B-B14F-4D97-AF65-F5344CB8AC3E}">
        <p14:creationId xmlns:p14="http://schemas.microsoft.com/office/powerpoint/2010/main" val="4105589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11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s18sh4"/>
          <p:cNvGraphicFramePr>
            <a:graphicFrameLocks/>
          </p:cNvGraphicFramePr>
          <p:nvPr>
            <p:extLst/>
          </p:nvPr>
        </p:nvGraphicFramePr>
        <p:xfrm>
          <a:off x="685800" y="2149476"/>
          <a:ext cx="3931920" cy="31654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6" name="TextBox 1"/>
          <p:cNvSpPr txBox="1"/>
          <p:nvPr/>
        </p:nvSpPr>
        <p:spPr>
          <a:xfrm>
            <a:off x="3406926" y="2149475"/>
            <a:ext cx="1109121" cy="2673150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BD732A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etroleu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BD732A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 othe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BD732A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quid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5D973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newables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BD732A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96D7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96D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atural gas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BD732A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a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A3334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A3334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A3334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uclea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6"/>
          </p:nvPr>
        </p:nvSpPr>
        <p:spPr>
          <a:xfrm>
            <a:off x="617220" y="5595736"/>
            <a:ext cx="8001000" cy="20574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baseline="30000" dirty="0" smtClean="0"/>
              <a:t>1</a:t>
            </a:r>
            <a:r>
              <a:rPr lang="en-US" dirty="0" smtClean="0"/>
              <a:t> Includes biofuels </a:t>
            </a:r>
          </a:p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baseline="30000" dirty="0" smtClean="0"/>
              <a:t>2</a:t>
            </a:r>
            <a:r>
              <a:rPr lang="en-US" dirty="0" smtClean="0"/>
              <a:t> Electricity </a:t>
            </a:r>
            <a:r>
              <a:rPr lang="en-US" dirty="0"/>
              <a:t>generation from renewable sources </a:t>
            </a:r>
            <a:r>
              <a:rPr lang="en-US" dirty="0" smtClean="0"/>
              <a:t>is </a:t>
            </a:r>
            <a:r>
              <a:rPr lang="en-US" dirty="0"/>
              <a:t>converted to Btu at a rate </a:t>
            </a:r>
            <a:r>
              <a:rPr lang="en-US" dirty="0" smtClean="0"/>
              <a:t>of 8,124 Btu/kWh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4294967295"/>
          </p:nvPr>
        </p:nvSpPr>
        <p:spPr>
          <a:xfrm>
            <a:off x="584127" y="1193334"/>
            <a:ext cx="3931920" cy="715178"/>
          </a:xfrm>
          <a:prstGeom prst="rect">
            <a:avLst/>
          </a:prstGeom>
        </p:spPr>
        <p:txBody>
          <a:bodyPr lIns="0" tIns="0" rIns="0" bIns="0" anchor="b" anchorCtr="0"/>
          <a:lstStyle/>
          <a:p>
            <a:pPr>
              <a:buFontTx/>
              <a:buNone/>
            </a:pPr>
            <a:r>
              <a:rPr lang="en-US" sz="2000" b="1" dirty="0" smtClean="0"/>
              <a:t>Total energy (QBTU)</a:t>
            </a:r>
            <a:endParaRPr lang="en-US" sz="2000" dirty="0"/>
          </a:p>
        </p:txBody>
      </p:sp>
      <p:sp>
        <p:nvSpPr>
          <p:cNvPr id="15" name="TextBox 1"/>
          <p:cNvSpPr txBox="1"/>
          <p:nvPr/>
        </p:nvSpPr>
        <p:spPr>
          <a:xfrm>
            <a:off x="1103106" y="2196761"/>
            <a:ext cx="1662915" cy="298078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istory  proje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85726" y="2518393"/>
            <a:ext cx="2423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BD732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230216" y="2687852"/>
            <a:ext cx="2423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5D9732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</a:t>
            </a:r>
          </a:p>
        </p:txBody>
      </p:sp>
      <p:graphicFrame>
        <p:nvGraphicFramePr>
          <p:cNvPr id="20" name="World net electricity generation by fuel (line)"/>
          <p:cNvGraphicFramePr>
            <a:graphicFrameLocks/>
          </p:cNvGraphicFramePr>
          <p:nvPr>
            <p:extLst/>
          </p:nvPr>
        </p:nvGraphicFramePr>
        <p:xfrm>
          <a:off x="5352715" y="2254739"/>
          <a:ext cx="3395749" cy="30464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1" name="Text Placeholder 12"/>
          <p:cNvSpPr>
            <a:spLocks noGrp="1"/>
          </p:cNvSpPr>
          <p:nvPr>
            <p:ph type="body" sz="quarter" idx="4294967295"/>
          </p:nvPr>
        </p:nvSpPr>
        <p:spPr>
          <a:xfrm>
            <a:off x="5454833" y="1606343"/>
            <a:ext cx="3350747" cy="464996"/>
          </a:xfrm>
          <a:prstGeom prst="rect">
            <a:avLst/>
          </a:prstGeom>
        </p:spPr>
        <p:txBody>
          <a:bodyPr lIns="0"/>
          <a:lstStyle/>
          <a:p>
            <a:pPr marL="0" indent="0">
              <a:buNone/>
            </a:pPr>
            <a:r>
              <a:rPr lang="en-US" sz="2000" b="1" dirty="0" smtClean="0"/>
              <a:t>Electric </a:t>
            </a:r>
            <a:r>
              <a:rPr lang="en-US" sz="2000" b="1" dirty="0" err="1" smtClean="0"/>
              <a:t>energyTWh</a:t>
            </a:r>
            <a:endParaRPr lang="en-US" sz="2000" b="1" dirty="0" smtClean="0"/>
          </a:p>
        </p:txBody>
      </p:sp>
      <p:sp>
        <p:nvSpPr>
          <p:cNvPr id="22" name="TextBox 14"/>
          <p:cNvSpPr txBox="1"/>
          <p:nvPr/>
        </p:nvSpPr>
        <p:spPr>
          <a:xfrm>
            <a:off x="5597032" y="2271993"/>
            <a:ext cx="2134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 history    projections</a:t>
            </a:r>
          </a:p>
        </p:txBody>
      </p:sp>
      <p:sp>
        <p:nvSpPr>
          <p:cNvPr id="23" name="TextBox 15"/>
          <p:cNvSpPr txBox="1"/>
          <p:nvPr/>
        </p:nvSpPr>
        <p:spPr>
          <a:xfrm>
            <a:off x="8309981" y="2313192"/>
            <a:ext cx="834020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C702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ola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oa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96D7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atural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96D7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ga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5D9732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win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3953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hydro-electri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A3334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uclea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other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39469" y="2832610"/>
            <a:ext cx="646331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2%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4%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6%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%</a:t>
            </a:r>
            <a:endParaRPr kumimoji="0" lang="it-IT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CasellaDiTesto 23"/>
          <p:cNvSpPr txBox="1"/>
          <p:nvPr/>
        </p:nvSpPr>
        <p:spPr>
          <a:xfrm>
            <a:off x="4645749" y="2924944"/>
            <a:ext cx="646331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2%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4%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6%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2%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6%</a:t>
            </a:r>
            <a:endParaRPr kumimoji="0" lang="it-IT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Parentesi graffa aperta 10"/>
          <p:cNvSpPr/>
          <p:nvPr/>
        </p:nvSpPr>
        <p:spPr>
          <a:xfrm>
            <a:off x="5215525" y="4598344"/>
            <a:ext cx="239308" cy="448561"/>
          </a:xfrm>
          <a:prstGeom prst="leftBrace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itolo 7"/>
          <p:cNvSpPr>
            <a:spLocks noGrp="1"/>
          </p:cNvSpPr>
          <p:nvPr>
            <p:ph type="title"/>
          </p:nvPr>
        </p:nvSpPr>
        <p:spPr>
          <a:xfrm>
            <a:off x="666750" y="455466"/>
            <a:ext cx="8001000" cy="771249"/>
          </a:xfrm>
        </p:spPr>
        <p:txBody>
          <a:bodyPr/>
          <a:lstStyle/>
          <a:p>
            <a:r>
              <a:rPr lang="it-IT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onsumo di energia totale nel mondo</a:t>
            </a:r>
            <a:r>
              <a:rPr lang="it-IT" dirty="0" smtClean="0"/>
              <a:t/>
            </a:r>
            <a:br>
              <a:rPr lang="it-IT" dirty="0" smtClean="0"/>
            </a:b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654570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61</a:t>
            </a:fld>
            <a:endParaRPr lang="it-IT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677" y="2919940"/>
            <a:ext cx="7998645" cy="1018120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871" y="1215230"/>
            <a:ext cx="8401929" cy="4859550"/>
          </a:xfrm>
          <a:prstGeom prst="rect">
            <a:avLst/>
          </a:prstGeom>
        </p:spPr>
      </p:pic>
      <p:sp>
        <p:nvSpPr>
          <p:cNvPr id="7" name="Titolo 7"/>
          <p:cNvSpPr txBox="1">
            <a:spLocks/>
          </p:cNvSpPr>
          <p:nvPr/>
        </p:nvSpPr>
        <p:spPr>
          <a:xfrm>
            <a:off x="666750" y="455466"/>
            <a:ext cx="8001000" cy="771249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600" kern="120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1"/>
                </a:solidFill>
                <a:latin typeface="Times New Roman" pitchFamily="18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1"/>
                </a:solidFill>
                <a:latin typeface="Times New Roman" pitchFamily="18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1"/>
                </a:solidFill>
                <a:latin typeface="Times New Roman" pitchFamily="18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1"/>
                </a:solidFill>
                <a:latin typeface="Times New Roman" pitchFamily="18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1"/>
                </a:solidFill>
                <a:latin typeface="Times New Roman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1"/>
                </a:solidFill>
                <a:latin typeface="Times New Roman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1"/>
                </a:solidFill>
                <a:latin typeface="Times New Roman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j-ea"/>
                <a:cs typeface="+mj-cs"/>
              </a:rPr>
              <a:t> </a:t>
            </a: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j-ea"/>
                <a:cs typeface="+mj-cs"/>
              </a:rPr>
              <a:t>consumo di energia elettrica nel mondo</a:t>
            </a:r>
            <a:r>
              <a:rPr kumimoji="0" lang="it-IT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96D7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/>
            </a:r>
            <a:br>
              <a:rPr kumimoji="0" lang="it-IT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96D7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</a:br>
            <a:endParaRPr kumimoji="0" lang="it-IT" sz="2600" b="0" i="0" u="none" strike="noStrike" kern="1200" cap="none" spc="0" normalizeH="0" baseline="0" noProof="0" dirty="0">
              <a:ln>
                <a:noFill/>
              </a:ln>
              <a:solidFill>
                <a:srgbClr val="0096D7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6390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26658" name="Picture 2" descr="http://www.greenews.info/wp-content/uploads/2010/11/World-energy-related-CO2-emiss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9" y="1700808"/>
            <a:ext cx="9020317" cy="4608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66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" y="0"/>
            <a:ext cx="2344607" cy="1412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/>
          <p:nvPr/>
        </p:nvSpPr>
        <p:spPr>
          <a:xfrm>
            <a:off x="2347423" y="44624"/>
            <a:ext cx="6761081" cy="1477328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 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50 Scenario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A scenario presented in the 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orld Energy Outlook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at sets out an energy pathway consistent with the goal of limiting the global increase in temperature to 2°C by limiting concentration of greenhouse gases in the atmosphere to around 450 parts per million of C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9463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512" y="44624"/>
            <a:ext cx="8856984" cy="1143000"/>
          </a:xfrm>
        </p:spPr>
        <p:txBody>
          <a:bodyPr>
            <a:noAutofit/>
          </a:bodyPr>
          <a:lstStyle/>
          <a:p>
            <a:r>
              <a:rPr lang="it-IT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La fonte energetica più importante: </a:t>
            </a:r>
            <a:br>
              <a:rPr lang="it-IT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</a:br>
            <a:r>
              <a:rPr lang="it-IT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</a:t>
            </a:r>
            <a:r>
              <a:rPr lang="it-IT" sz="32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la efficienza energetica</a:t>
            </a:r>
            <a:endParaRPr lang="en-US" sz="3200" b="1" dirty="0">
              <a:solidFill>
                <a:srgbClr val="CC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it-IT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593" y="2420889"/>
            <a:ext cx="2888343" cy="2455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1400" y="2095759"/>
            <a:ext cx="858308" cy="1145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3956" y="3326250"/>
            <a:ext cx="5869288" cy="1062369"/>
          </a:xfrm>
          <a:prstGeom prst="rect">
            <a:avLst/>
          </a:prstGeom>
        </p:spPr>
      </p:pic>
      <p:pic>
        <p:nvPicPr>
          <p:cNvPr id="9" name="Picture 2" descr="https://luce-gas.it/sites/default/files/images/pompe-di-calor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4728465"/>
            <a:ext cx="3471644" cy="201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sellaDiTesto 3"/>
          <p:cNvSpPr txBox="1"/>
          <p:nvPr/>
        </p:nvSpPr>
        <p:spPr>
          <a:xfrm>
            <a:off x="1650138" y="2646600"/>
            <a:ext cx="10347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verter</a:t>
            </a:r>
            <a:endParaRPr kumimoji="0" lang="it-IT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4651702" y="5327996"/>
            <a:ext cx="13685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eat</a:t>
            </a: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ump</a:t>
            </a:r>
            <a:endParaRPr kumimoji="0" lang="it-IT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6804248" y="2505495"/>
            <a:ext cx="6543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ED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7164288" y="5517232"/>
            <a:ext cx="80663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0%</a:t>
            </a:r>
            <a:endParaRPr kumimoji="0" lang="it-IT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4350662" y="2407051"/>
            <a:ext cx="80663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4%</a:t>
            </a:r>
            <a:endParaRPr kumimoji="0" lang="it-IT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715230" y="4868319"/>
            <a:ext cx="80663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  <a:r>
              <a:rPr kumimoji="0" lang="it-IT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%</a:t>
            </a:r>
            <a:endParaRPr kumimoji="0" lang="it-IT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4113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55683" y="-173606"/>
            <a:ext cx="8435280" cy="836712"/>
          </a:xfrm>
        </p:spPr>
        <p:txBody>
          <a:bodyPr>
            <a:normAutofit/>
          </a:bodyPr>
          <a:lstStyle/>
          <a:p>
            <a: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Un possibile ruolo per il nucleare</a:t>
            </a:r>
            <a:endParaRPr lang="it-IT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8523" y="521653"/>
            <a:ext cx="8229600" cy="6199821"/>
          </a:xfrm>
        </p:spPr>
        <p:txBody>
          <a:bodyPr>
            <a:noAutofit/>
          </a:bodyPr>
          <a:lstStyle/>
          <a:p>
            <a:r>
              <a:rPr lang="it-IT" sz="2000" dirty="0" smtClean="0">
                <a:latin typeface="Comic Sans MS" panose="030F0702030302020204" pitchFamily="66" charset="0"/>
              </a:rPr>
              <a:t>nel 2050 l’Italia dovrà produrre almeno 600 </a:t>
            </a:r>
            <a:r>
              <a:rPr lang="it-IT" sz="2000" dirty="0" err="1" smtClean="0">
                <a:latin typeface="Comic Sans MS" panose="030F0702030302020204" pitchFamily="66" charset="0"/>
              </a:rPr>
              <a:t>TWh</a:t>
            </a:r>
            <a:r>
              <a:rPr lang="it-IT" sz="2000" dirty="0" smtClean="0">
                <a:latin typeface="Comic Sans MS" panose="030F0702030302020204" pitchFamily="66" charset="0"/>
              </a:rPr>
              <a:t>/anno di elettricità con meno di 60 gCO2/kWh</a:t>
            </a:r>
          </a:p>
          <a:p>
            <a:pPr marL="0" indent="0">
              <a:buNone/>
            </a:pPr>
            <a:endParaRPr lang="it-IT" sz="800" dirty="0" smtClean="0">
              <a:latin typeface="Comic Sans MS" panose="030F0702030302020204" pitchFamily="66" charset="0"/>
            </a:endParaRPr>
          </a:p>
          <a:p>
            <a:r>
              <a:rPr lang="it-IT" sz="2000" dirty="0" smtClean="0">
                <a:latin typeface="Comic Sans MS" panose="030F0702030302020204" pitchFamily="66" charset="0"/>
              </a:rPr>
              <a:t>Questo corrisponde a una potenza effettiva di 70 GW, cioè 450 GW /5000 km</a:t>
            </a:r>
            <a:r>
              <a:rPr lang="it-IT" sz="2000" baseline="30000" dirty="0" smtClean="0">
                <a:latin typeface="Comic Sans MS" panose="030F0702030302020204" pitchFamily="66" charset="0"/>
              </a:rPr>
              <a:t>2</a:t>
            </a:r>
            <a:r>
              <a:rPr lang="it-IT" sz="2000" dirty="0" smtClean="0">
                <a:latin typeface="Comic Sans MS" panose="030F0702030302020204" pitchFamily="66" charset="0"/>
              </a:rPr>
              <a:t> di celle solari  o  280 GW/80.000 turbine eoliche  di 3 MW</a:t>
            </a:r>
          </a:p>
          <a:p>
            <a:pPr marL="0" indent="0">
              <a:buNone/>
            </a:pPr>
            <a:endParaRPr lang="it-IT" sz="800" dirty="0" smtClean="0">
              <a:latin typeface="Comic Sans MS" panose="030F0702030302020204" pitchFamily="66" charset="0"/>
            </a:endParaRPr>
          </a:p>
          <a:p>
            <a:r>
              <a:rPr lang="it-IT" sz="2000" dirty="0" smtClean="0">
                <a:latin typeface="Comic Sans MS" panose="030F0702030302020204" pitchFamily="66" charset="0"/>
              </a:rPr>
              <a:t>Ora abbiamo 22 GW di celle solari (240 km</a:t>
            </a:r>
            <a:r>
              <a:rPr lang="it-IT" sz="2000" baseline="30000" dirty="0" smtClean="0">
                <a:latin typeface="Comic Sans MS" panose="030F0702030302020204" pitchFamily="66" charset="0"/>
              </a:rPr>
              <a:t>2</a:t>
            </a:r>
            <a:r>
              <a:rPr lang="it-IT" sz="2000" dirty="0" smtClean="0">
                <a:latin typeface="Comic Sans MS" panose="030F0702030302020204" pitchFamily="66" charset="0"/>
              </a:rPr>
              <a:t>) e 11 GW di turbine eoliche  (7000 pale)  e l’aumento è di circa 1GW/anno per entrambe.  </a:t>
            </a:r>
            <a:r>
              <a:rPr lang="it-IT" sz="2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Per stare al passo col programma EU dovemmo aumentare la nostra capacità di realizzare rinnovabili di 10  volte</a:t>
            </a:r>
          </a:p>
          <a:p>
            <a:pPr marL="0" indent="0">
              <a:buNone/>
            </a:pPr>
            <a:endParaRPr lang="it-IT" sz="800" b="1" dirty="0" smtClean="0">
              <a:latin typeface="Comic Sans MS" panose="030F0702030302020204" pitchFamily="66" charset="0"/>
            </a:endParaRPr>
          </a:p>
          <a:p>
            <a:r>
              <a:rPr lang="it-IT" sz="2000" dirty="0" smtClean="0">
                <a:latin typeface="Comic Sans MS" panose="030F0702030302020204" pitchFamily="66" charset="0"/>
              </a:rPr>
              <a:t>Inoltre, ci vogliono almeno 40 GW di impianti di stoccaggio di energia (ora abbiamo 7  GW  non utilizzati)</a:t>
            </a:r>
          </a:p>
          <a:p>
            <a:pPr marL="0" indent="0">
              <a:buNone/>
            </a:pPr>
            <a:endParaRPr lang="it-IT" sz="800" dirty="0" smtClean="0">
              <a:latin typeface="Comic Sans MS" panose="030F0702030302020204" pitchFamily="66" charset="0"/>
            </a:endParaRPr>
          </a:p>
          <a:p>
            <a:r>
              <a:rPr lang="it-IT" sz="2000" dirty="0" smtClean="0">
                <a:latin typeface="Comic Sans MS" panose="030F0702030302020204" pitchFamily="66" charset="0"/>
              </a:rPr>
              <a:t>Un programma di 40 GW di energia nucleare (25-30 reattori in 4 o 5 siti) permetterebbe di tagliare del 60% le energie rinnovabili necessarie senza ricorrere a impianti di stoccaggio</a:t>
            </a:r>
          </a:p>
          <a:p>
            <a:endParaRPr lang="it-IT" sz="900" dirty="0" smtClean="0">
              <a:latin typeface="Comic Sans MS" panose="030F0702030302020204" pitchFamily="66" charset="0"/>
            </a:endParaRPr>
          </a:p>
          <a:p>
            <a:r>
              <a:rPr lang="it-IT" sz="2000" dirty="0" smtClean="0">
                <a:latin typeface="Comic Sans MS" panose="030F0702030302020204" pitchFamily="66" charset="0"/>
              </a:rPr>
              <a:t>Per questo occorre un nuovo Piano Energetico Nazionale (PNIEC)</a:t>
            </a:r>
          </a:p>
          <a:p>
            <a:pPr marL="0" indent="0">
              <a:buNone/>
            </a:pPr>
            <a:r>
              <a:rPr lang="it-IT" sz="2000" dirty="0">
                <a:latin typeface="Comic Sans MS" panose="030F0702030302020204" pitchFamily="66" charset="0"/>
              </a:rPr>
              <a:t> </a:t>
            </a:r>
            <a:r>
              <a:rPr lang="it-IT" sz="2000" dirty="0" smtClean="0">
                <a:latin typeface="Comic Sans MS" panose="030F0702030302020204" pitchFamily="66" charset="0"/>
              </a:rPr>
              <a:t>   di durata 30ennale approvato in modo bipartisan</a:t>
            </a:r>
            <a:endParaRPr lang="it-IT" sz="2000" dirty="0">
              <a:latin typeface="Comic Sans MS" panose="030F0702030302020204" pitchFamily="66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9621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856"/>
            <a:ext cx="8229600" cy="592832"/>
          </a:xfrm>
        </p:spPr>
        <p:txBody>
          <a:bodyPr>
            <a:normAutofit fontScale="90000"/>
          </a:bodyPr>
          <a:lstStyle/>
          <a:p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Conclusioni I</a:t>
            </a:r>
            <a:endParaRPr lang="it-IT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65</a:t>
            </a:fld>
            <a:endParaRPr lang="it-IT"/>
          </a:p>
        </p:txBody>
      </p:sp>
      <p:sp>
        <p:nvSpPr>
          <p:cNvPr id="5" name="Segnaposto contenuto 4"/>
          <p:cNvSpPr txBox="1">
            <a:spLocks noGrp="1"/>
          </p:cNvSpPr>
          <p:nvPr>
            <p:ph idx="1"/>
          </p:nvPr>
        </p:nvSpPr>
        <p:spPr>
          <a:xfrm>
            <a:off x="247" y="650533"/>
            <a:ext cx="9036249" cy="44996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it-IT" sz="2800" dirty="0" smtClean="0">
                <a:latin typeface="Comic Sans MS" pitchFamily="66" charset="0"/>
              </a:rPr>
              <a:t>Limiti dei reattori attuali: </a:t>
            </a:r>
          </a:p>
          <a:p>
            <a:r>
              <a:rPr lang="it-IT" sz="2800" dirty="0" smtClean="0">
                <a:latin typeface="Comic Sans MS" pitchFamily="66" charset="0"/>
              </a:rPr>
              <a:t>       </a:t>
            </a:r>
            <a:r>
              <a:rPr lang="it-IT" sz="2800" b="1" dirty="0" smtClean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- alta produzione di scorie  </a:t>
            </a:r>
          </a:p>
          <a:p>
            <a:r>
              <a:rPr lang="it-IT" sz="2800" b="1" dirty="0" smtClean="0">
                <a:solidFill>
                  <a:schemeClr val="accent6">
                    <a:lumMod val="50000"/>
                  </a:schemeClr>
                </a:solidFill>
                <a:latin typeface="Comic Sans MS" pitchFamily="66" charset="0"/>
              </a:rPr>
              <a:t>     - uso inefficiente dell’uranio</a:t>
            </a:r>
          </a:p>
          <a:p>
            <a:endParaRPr lang="it-IT" sz="800" dirty="0" smtClean="0">
              <a:latin typeface="Comic Sans MS" pitchFamily="66" charset="0"/>
            </a:endParaRPr>
          </a:p>
          <a:p>
            <a:pPr>
              <a:buFont typeface="Arial" pitchFamily="34" charset="0"/>
              <a:buChar char="•"/>
            </a:pPr>
            <a:r>
              <a:rPr lang="it-IT" sz="2800" dirty="0" smtClean="0">
                <a:latin typeface="Comic Sans MS" pitchFamily="66" charset="0"/>
              </a:rPr>
              <a:t> la IV generazione prevede reattori a ciclo chiuso</a:t>
            </a:r>
          </a:p>
          <a:p>
            <a:pPr marL="0" indent="0">
              <a:buNone/>
            </a:pPr>
            <a:r>
              <a:rPr lang="it-IT" sz="2800" dirty="0" smtClean="0">
                <a:latin typeface="Comic Sans MS" pitchFamily="66" charset="0"/>
              </a:rPr>
              <a:t>     che  </a:t>
            </a:r>
            <a:r>
              <a:rPr lang="it-IT" sz="2800" b="1" dirty="0" smtClean="0">
                <a:solidFill>
                  <a:srgbClr val="FF0000"/>
                </a:solidFill>
                <a:latin typeface="Comic Sans MS" pitchFamily="66" charset="0"/>
              </a:rPr>
              <a:t>ottimizzano l’uso del combustibile</a:t>
            </a:r>
          </a:p>
          <a:p>
            <a:endParaRPr lang="it-IT" sz="800" dirty="0" smtClean="0">
              <a:latin typeface="Comic Sans MS" pitchFamily="66" charset="0"/>
            </a:endParaRPr>
          </a:p>
          <a:p>
            <a:pPr>
              <a:buFont typeface="Arial" pitchFamily="34" charset="0"/>
              <a:buChar char="•"/>
            </a:pPr>
            <a:r>
              <a:rPr lang="it-IT" sz="2800" dirty="0" smtClean="0">
                <a:latin typeface="Comic Sans MS" pitchFamily="66" charset="0"/>
              </a:rPr>
              <a:t> i reattori di IV generazione possono bruciare   anche una gran parte delle scorie attuali</a:t>
            </a:r>
            <a:endParaRPr lang="it-IT" sz="28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endParaRPr lang="it-IT" sz="800" dirty="0" smtClean="0">
              <a:latin typeface="Comic Sans MS" pitchFamily="66" charset="0"/>
            </a:endParaRPr>
          </a:p>
          <a:p>
            <a:pPr>
              <a:buFont typeface="Arial" pitchFamily="34" charset="0"/>
              <a:buChar char="•"/>
            </a:pPr>
            <a:r>
              <a:rPr lang="it-IT" sz="2800" dirty="0" smtClean="0">
                <a:latin typeface="Comic Sans MS" pitchFamily="66" charset="0"/>
              </a:rPr>
              <a:t> molti nuovi tipi di reattori sono allo studio</a:t>
            </a:r>
          </a:p>
        </p:txBody>
      </p:sp>
    </p:spTree>
    <p:extLst>
      <p:ext uri="{BB962C8B-B14F-4D97-AF65-F5344CB8AC3E}">
        <p14:creationId xmlns:p14="http://schemas.microsoft.com/office/powerpoint/2010/main" val="2779743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66</a:t>
            </a:fld>
            <a:endParaRPr lang="it-IT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444981" y="429"/>
            <a:ext cx="8229600" cy="764704"/>
          </a:xfrm>
        </p:spPr>
        <p:txBody>
          <a:bodyPr>
            <a:normAutofit/>
          </a:bodyPr>
          <a:lstStyle/>
          <a:p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Conclusioni II</a:t>
            </a:r>
            <a:endParaRPr lang="it-IT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0" y="1729471"/>
            <a:ext cx="91440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Comic Sans MS" panose="030F0702030302020204" pitchFamily="66" charset="0"/>
              </a:rPr>
              <a:t>Presenta pro e cont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800" dirty="0" smtClean="0">
              <a:latin typeface="Comic Sans MS" panose="030F0702030302020204" pitchFamily="66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dirty="0" smtClean="0">
                <a:solidFill>
                  <a:schemeClr val="tx2">
                    <a:lumMod val="75000"/>
                  </a:schemeClr>
                </a:solidFill>
                <a:latin typeface="Comic Sans MS" panose="030F0702030302020204" pitchFamily="66" charset="0"/>
              </a:rPr>
              <a:t>Dipende dalle condizioni geo-politich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800" dirty="0" smtClean="0">
              <a:latin typeface="Comic Sans MS" panose="030F0702030302020204" pitchFamily="66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Comic Sans MS" panose="030F0702030302020204" pitchFamily="66" charset="0"/>
              </a:rPr>
              <a:t>Durante la transizione verde condividerà il mercato col gas (con CCS?) come alternativa alle tecnologie carbon fre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800" dirty="0" smtClean="0">
              <a:latin typeface="Comic Sans MS" panose="030F0702030302020204" pitchFamily="66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La complessità, tecnica, i costi e la paura della radioattività</a:t>
            </a:r>
          </a:p>
          <a:p>
            <a:r>
              <a:rPr lang="it-IT" sz="2400" dirty="0">
                <a:solidFill>
                  <a:srgbClr val="002060"/>
                </a:solidFill>
                <a:latin typeface="Comic Sans MS" panose="030F0702030302020204" pitchFamily="66" charset="0"/>
              </a:rPr>
              <a:t> </a:t>
            </a:r>
            <a:r>
              <a:rPr lang="it-IT" sz="24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   allungano i tempi e ne ostacolano la diffusione</a:t>
            </a:r>
          </a:p>
          <a:p>
            <a:endParaRPr lang="it-IT" sz="800" dirty="0" smtClean="0">
              <a:latin typeface="Comic Sans MS" panose="030F0702030302020204" pitchFamily="66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Comic Sans MS" panose="030F0702030302020204" pitchFamily="66" charset="0"/>
              </a:rPr>
              <a:t>L’energia nucleare sarà importante ma non sarà sufficiente da sola per soddisfare la domanda di energia elettrica</a:t>
            </a:r>
          </a:p>
          <a:p>
            <a:endParaRPr lang="it-IT" sz="800" dirty="0" smtClean="0">
              <a:latin typeface="Comic Sans MS" panose="030F0702030302020204" pitchFamily="66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L’energia da fusione è ancora molto lontana</a:t>
            </a:r>
            <a:endParaRPr lang="it-IT" sz="2400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2411760" y="959601"/>
            <a:ext cx="46426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4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L’energia nucleare</a:t>
            </a:r>
            <a:endParaRPr lang="it-IT" sz="40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224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51520" y="2420888"/>
            <a:ext cx="8229600" cy="1143000"/>
          </a:xfrm>
        </p:spPr>
        <p:txBody>
          <a:bodyPr>
            <a:normAutofit/>
          </a:bodyPr>
          <a:lstStyle/>
          <a:p>
            <a:r>
              <a:rPr lang="it-IT" sz="6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Thank</a:t>
            </a:r>
            <a:r>
              <a:rPr lang="it-IT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it-IT" sz="6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you</a:t>
            </a:r>
            <a:endParaRPr lang="it-IT" sz="6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6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6934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6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74703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6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60086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3794" name="Picture 2" descr="CO 2 Emissions from Electricity by Fuel (kg/MWh)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364" y="353108"/>
            <a:ext cx="6612206" cy="5344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/>
          <p:cNvSpPr/>
          <p:nvPr/>
        </p:nvSpPr>
        <p:spPr>
          <a:xfrm>
            <a:off x="150315" y="5685590"/>
            <a:ext cx="89644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nts</a:t>
            </a: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ank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Matthew &amp;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oodward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Jenna &amp;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dislaw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Sarah &amp;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Zyla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Kate. (2022).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rossing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e Natural Gas 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ridg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Maugeri  </a:t>
            </a:r>
            <a:r>
              <a:rPr kumimoji="0" lang="it-IT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 tutta l’energia possibile    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erling Kupfer 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08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360969" y="1484784"/>
            <a:ext cx="87235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50-550</a:t>
            </a:r>
            <a:endParaRPr kumimoji="0" lang="it-IT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ttangolo 6"/>
          <p:cNvSpPr/>
          <p:nvPr/>
        </p:nvSpPr>
        <p:spPr>
          <a:xfrm flipH="1">
            <a:off x="5364088" y="1758961"/>
            <a:ext cx="432048" cy="1655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247696" y="1023119"/>
            <a:ext cx="1181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SSILS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395536" y="2095894"/>
            <a:ext cx="16020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newable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-89779" y="3343361"/>
            <a:ext cx="1731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rbon Free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Parentesi graffa aperta 8"/>
          <p:cNvSpPr/>
          <p:nvPr/>
        </p:nvSpPr>
        <p:spPr>
          <a:xfrm>
            <a:off x="1364668" y="547646"/>
            <a:ext cx="279338" cy="1534440"/>
          </a:xfrm>
          <a:prstGeom prst="leftBrace">
            <a:avLst/>
          </a:prstGeom>
          <a:ln w="28575"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Parentesi graffa aperta 12"/>
          <p:cNvSpPr/>
          <p:nvPr/>
        </p:nvSpPr>
        <p:spPr>
          <a:xfrm>
            <a:off x="1727746" y="2822287"/>
            <a:ext cx="322957" cy="1965477"/>
          </a:xfrm>
          <a:prstGeom prst="leftBrace">
            <a:avLst/>
          </a:prstGeom>
          <a:ln w="28575"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3022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7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927452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tangolo 13"/>
          <p:cNvSpPr/>
          <p:nvPr/>
        </p:nvSpPr>
        <p:spPr>
          <a:xfrm>
            <a:off x="-36512" y="5169552"/>
            <a:ext cx="9152869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10 </a:t>
            </a:r>
            <a:r>
              <a:rPr kumimoji="0" lang="it-IT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Gtons</a:t>
            </a: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= 100  </a:t>
            </a:r>
            <a:r>
              <a:rPr lang="it-IT" sz="2400" b="1" dirty="0" smtClean="0"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laghi di Garda l’anno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nella atmosfera; se questo volume fosse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palmanto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sull’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Italua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, avrebbe</a:t>
            </a:r>
            <a:r>
              <a:rPr kumimoji="0" lang="it-IT" sz="24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un spessore di 16 m</a:t>
            </a:r>
            <a:endParaRPr kumimoji="0" lang="it-IT" sz="2400" b="1" i="0" u="none" strike="noStrike" kern="1200" cap="none" spc="0" normalizeH="0" baseline="0" noProof="0" dirty="0" smtClean="0">
              <a:ln>
                <a:noFill/>
              </a:ln>
              <a:solidFill>
                <a:srgbClr val="1F497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307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49" y="0"/>
            <a:ext cx="6790168" cy="518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nettore 1 5"/>
          <p:cNvCxnSpPr/>
          <p:nvPr/>
        </p:nvCxnSpPr>
        <p:spPr>
          <a:xfrm flipV="1">
            <a:off x="233839" y="2686826"/>
            <a:ext cx="6930449" cy="259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sellaDiTesto 6"/>
          <p:cNvSpPr txBox="1"/>
          <p:nvPr/>
        </p:nvSpPr>
        <p:spPr>
          <a:xfrm>
            <a:off x="1331640" y="2780928"/>
            <a:ext cx="1539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14 </a:t>
            </a:r>
            <a:r>
              <a:rPr kumimoji="0" lang="it-IT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GTon</a:t>
            </a: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CO2</a:t>
            </a:r>
            <a:endParaRPr kumimoji="0" lang="it-IT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4716016" y="836712"/>
            <a:ext cx="114274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om man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5965848" y="1725394"/>
            <a:ext cx="1053815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bserved</a:t>
            </a: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crease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ttangolo 1"/>
          <p:cNvSpPr/>
          <p:nvPr/>
        </p:nvSpPr>
        <p:spPr>
          <a:xfrm>
            <a:off x="-21638" y="5987018"/>
            <a:ext cx="91528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. Knorr,  GEOPHYSICAL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SEARCH LETTERS, 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OL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36, L21710, doi:10.1029/2009GL040613,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09</a:t>
            </a:r>
            <a:endParaRPr kumimoji="0" lang="it-IT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7164288" y="297931"/>
            <a:ext cx="1979712" cy="415498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tal CO2 in atmosfera: 2000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ton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</a:t>
            </a:r>
            <a:r>
              <a:rPr kumimoji="0" lang="it-IT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</a:rPr>
              <a:t>Emission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annuali</a:t>
            </a:r>
            <a:endParaRPr lang="it-IT" sz="2400" noProof="0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4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antropiche</a:t>
            </a:r>
            <a:r>
              <a:rPr kumimoji="0" lang="it-IT" sz="2400" i="0" u="none" strike="noStrike" kern="1200" cap="none" spc="0" normalizeH="0" baseline="0" dirty="0" smtClean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400" noProof="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37 </a:t>
            </a:r>
            <a:r>
              <a:rPr lang="it-IT" sz="2400" noProof="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Gton</a:t>
            </a:r>
            <a:r>
              <a:rPr lang="it-IT" sz="2400" noProof="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 CO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400" b="1" noProof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Increment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annuale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osservato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17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Gton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CO2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-21638" y="51710"/>
            <a:ext cx="627494" cy="455509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400" dirty="0" err="1" smtClean="0"/>
              <a:t>GTons</a:t>
            </a:r>
            <a:endParaRPr lang="it-IT" sz="1400" dirty="0" smtClean="0"/>
          </a:p>
          <a:p>
            <a:r>
              <a:rPr lang="it-IT" dirty="0" smtClean="0"/>
              <a:t>37</a:t>
            </a:r>
          </a:p>
          <a:p>
            <a:endParaRPr lang="it-IT" dirty="0" smtClean="0"/>
          </a:p>
          <a:p>
            <a:endParaRPr lang="it-IT" dirty="0"/>
          </a:p>
          <a:p>
            <a:r>
              <a:rPr lang="it-IT" dirty="0" smtClean="0"/>
              <a:t>30</a:t>
            </a:r>
          </a:p>
          <a:p>
            <a:endParaRPr lang="it-IT" dirty="0" smtClean="0"/>
          </a:p>
          <a:p>
            <a:endParaRPr lang="it-IT" sz="800" dirty="0"/>
          </a:p>
          <a:p>
            <a:r>
              <a:rPr lang="it-IT" dirty="0" smtClean="0"/>
              <a:t>22</a:t>
            </a:r>
          </a:p>
          <a:p>
            <a:endParaRPr lang="it-IT" dirty="0" smtClean="0"/>
          </a:p>
          <a:p>
            <a:endParaRPr lang="it-IT" dirty="0"/>
          </a:p>
          <a:p>
            <a:r>
              <a:rPr lang="it-IT" dirty="0" smtClean="0"/>
              <a:t>15</a:t>
            </a:r>
          </a:p>
          <a:p>
            <a:endParaRPr lang="it-IT" dirty="0" smtClean="0"/>
          </a:p>
          <a:p>
            <a:endParaRPr lang="it-IT" sz="800" dirty="0" smtClean="0"/>
          </a:p>
          <a:p>
            <a:r>
              <a:rPr lang="it-IT" dirty="0" smtClean="0"/>
              <a:t> 7</a:t>
            </a:r>
          </a:p>
          <a:p>
            <a:endParaRPr lang="it-IT" dirty="0" smtClean="0"/>
          </a:p>
          <a:p>
            <a:endParaRPr lang="it-IT" sz="800" dirty="0"/>
          </a:p>
          <a:p>
            <a:r>
              <a:rPr lang="it-IT" sz="800" dirty="0" smtClean="0"/>
              <a:t> </a:t>
            </a:r>
          </a:p>
          <a:p>
            <a:r>
              <a:rPr lang="it-IT" dirty="0"/>
              <a:t> </a:t>
            </a:r>
            <a:r>
              <a:rPr lang="it-IT" dirty="0" smtClean="0"/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338669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9</a:t>
            </a:fld>
            <a:endParaRPr lang="it-IT"/>
          </a:p>
        </p:txBody>
      </p:sp>
      <p:pic>
        <p:nvPicPr>
          <p:cNvPr id="11266" name="Picture 2" descr="CO₂ emissions per kwh of electricity and heat from 1991 to 2021 for selected countries and regions (source: IEA Emissions Factors database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731" y="476672"/>
            <a:ext cx="8329114" cy="4680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683568" y="5157192"/>
            <a:ext cx="74857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Open Sans"/>
              </a:rPr>
              <a:t>IEA releases ‘Emissions Factors’ and </a:t>
            </a:r>
            <a:endParaRPr lang="en-US" dirty="0" smtClean="0">
              <a:latin typeface="Open Sans"/>
            </a:endParaRPr>
          </a:p>
          <a:p>
            <a:r>
              <a:rPr lang="en-US" dirty="0" smtClean="0">
                <a:latin typeface="Open Sans"/>
              </a:rPr>
              <a:t>‘</a:t>
            </a:r>
            <a:r>
              <a:rPr lang="en-US" dirty="0">
                <a:latin typeface="Open Sans"/>
              </a:rPr>
              <a:t>Greenhouse Gas Emissions from Energy’ </a:t>
            </a:r>
            <a:r>
              <a:rPr lang="en-US" dirty="0" smtClean="0">
                <a:latin typeface="Open Sans"/>
              </a:rPr>
              <a:t>databases (</a:t>
            </a:r>
            <a:r>
              <a:rPr lang="en-US" dirty="0" err="1" smtClean="0">
                <a:latin typeface="Open Sans"/>
              </a:rPr>
              <a:t>september</a:t>
            </a:r>
            <a:r>
              <a:rPr lang="en-US" dirty="0" smtClean="0">
                <a:latin typeface="Open Sans"/>
              </a:rPr>
              <a:t> 2022)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599260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7"/>
</p:tagLst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7_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Viola template">
  <a:themeElements>
    <a:clrScheme name="Custom 347">
      <a:dk1>
        <a:srgbClr val="000000"/>
      </a:dk1>
      <a:lt1>
        <a:srgbClr val="FFFFFF"/>
      </a:lt1>
      <a:dk2>
        <a:srgbClr val="8A8682"/>
      </a:dk2>
      <a:lt2>
        <a:srgbClr val="F0EEE9"/>
      </a:lt2>
      <a:accent1>
        <a:srgbClr val="FFCD00"/>
      </a:accent1>
      <a:accent2>
        <a:srgbClr val="F6921D"/>
      </a:accent2>
      <a:accent3>
        <a:srgbClr val="A7693A"/>
      </a:accent3>
      <a:accent4>
        <a:srgbClr val="D8D6D2"/>
      </a:accent4>
      <a:accent5>
        <a:srgbClr val="979593"/>
      </a:accent5>
      <a:accent6>
        <a:srgbClr val="6F6868"/>
      </a:accent6>
      <a:hlink>
        <a:srgbClr val="000000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eia_template_16x9">
  <a:themeElements>
    <a:clrScheme name="EIA">
      <a:dk1>
        <a:srgbClr val="000000"/>
      </a:dk1>
      <a:lt1>
        <a:srgbClr val="FFFFFF"/>
      </a:lt1>
      <a:dk2>
        <a:srgbClr val="003953"/>
      </a:dk2>
      <a:lt2>
        <a:srgbClr val="333333"/>
      </a:lt2>
      <a:accent1>
        <a:srgbClr val="0096D7"/>
      </a:accent1>
      <a:accent2>
        <a:srgbClr val="BD732A"/>
      </a:accent2>
      <a:accent3>
        <a:srgbClr val="5D9732"/>
      </a:accent3>
      <a:accent4>
        <a:srgbClr val="FFC702"/>
      </a:accent4>
      <a:accent5>
        <a:srgbClr val="A33340"/>
      </a:accent5>
      <a:accent6>
        <a:srgbClr val="675005"/>
      </a:accent6>
      <a:hlink>
        <a:srgbClr val="0096D7"/>
      </a:hlink>
      <a:folHlink>
        <a:srgbClr val="5D9732"/>
      </a:folHlink>
    </a:clrScheme>
    <a:fontScheme name="EIA 1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IA.potx" id="{29447570-E686-4A5C-B0E9-1075197C0273}" vid="{0F2230B6-DAD3-44F8-9B30-CFD495AC8147}"/>
    </a:ext>
  </a:extLst>
</a:theme>
</file>

<file path=ppt/theme/theme8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12</Words>
  <Application>Microsoft Office PowerPoint</Application>
  <PresentationFormat>Presentazione su schermo (4:3)</PresentationFormat>
  <Paragraphs>582</Paragraphs>
  <Slides>70</Slides>
  <Notes>7</Notes>
  <HiddenSlides>0</HiddenSlides>
  <MMClips>2</MMClips>
  <ScaleCrop>false</ScaleCrop>
  <HeadingPairs>
    <vt:vector size="8" baseType="variant">
      <vt:variant>
        <vt:lpstr>Caratteri utilizzati</vt:lpstr>
      </vt:variant>
      <vt:variant>
        <vt:i4>15</vt:i4>
      </vt:variant>
      <vt:variant>
        <vt:lpstr>Tema</vt:lpstr>
      </vt:variant>
      <vt:variant>
        <vt:i4>7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70</vt:i4>
      </vt:variant>
    </vt:vector>
  </HeadingPairs>
  <TitlesOfParts>
    <vt:vector size="93" baseType="lpstr">
      <vt:lpstr>Arial</vt:lpstr>
      <vt:lpstr>Bahnschrift Condensed</vt:lpstr>
      <vt:lpstr>Bahnschrift SemiBold Condensed</vt:lpstr>
      <vt:lpstr>Calibri</vt:lpstr>
      <vt:lpstr>Calibri Light</vt:lpstr>
      <vt:lpstr>Cambria Math</vt:lpstr>
      <vt:lpstr>canada-type-gibson</vt:lpstr>
      <vt:lpstr>Comic Sans MS</vt:lpstr>
      <vt:lpstr>inherit</vt:lpstr>
      <vt:lpstr>Lora</vt:lpstr>
      <vt:lpstr>Open Sans</vt:lpstr>
      <vt:lpstr>Quattrocento Sans</vt:lpstr>
      <vt:lpstr>Roboto</vt:lpstr>
      <vt:lpstr>Times New Roman</vt:lpstr>
      <vt:lpstr>trade-gothic-next-condensed</vt:lpstr>
      <vt:lpstr>Tema di Office</vt:lpstr>
      <vt:lpstr>1_Tema di Office</vt:lpstr>
      <vt:lpstr>7_Tema di Office</vt:lpstr>
      <vt:lpstr>Default Design</vt:lpstr>
      <vt:lpstr>1_Default Design</vt:lpstr>
      <vt:lpstr>Viola template</vt:lpstr>
      <vt:lpstr>3_eia_template_16x9</vt:lpstr>
      <vt:lpstr>Equation</vt:lpstr>
      <vt:lpstr>Energia nucleare: una  risorsa o un problema?   Alberto Rotondi Università di Pavia</vt:lpstr>
      <vt:lpstr>Presentazione standard di PowerPoint</vt:lpstr>
      <vt:lpstr>kW and kWh</vt:lpstr>
      <vt:lpstr> 1  kWh 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arricchimento  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United Nations</vt:lpstr>
      <vt:lpstr>Presentazione standard di PowerPoint</vt:lpstr>
      <vt:lpstr>Presentazione standard di PowerPoint</vt:lpstr>
      <vt:lpstr>Presentazione standard di PowerPoint</vt:lpstr>
      <vt:lpstr>Storia dei reattori veloci</vt:lpstr>
      <vt:lpstr>Il reattore veloce  BN-800  </vt:lpstr>
      <vt:lpstr>Il reattore BN-800</vt:lpstr>
      <vt:lpstr>Il reattore  BN-800</vt:lpstr>
      <vt:lpstr>La IV generazione nel mondo</vt:lpstr>
      <vt:lpstr>Statistica IAEA </vt:lpstr>
      <vt:lpstr>Presentazione standard di PowerPoint</vt:lpstr>
      <vt:lpstr>Presentazione standard di PowerPoint</vt:lpstr>
      <vt:lpstr>                   ….fusione?</vt:lpstr>
      <vt:lpstr>fusione</vt:lpstr>
      <vt:lpstr>Presentazione standard di PowerPoint</vt:lpstr>
      <vt:lpstr>the ITER   project (31 nations!)</vt:lpstr>
      <vt:lpstr>Presentazione standard di PowerPoint</vt:lpstr>
      <vt:lpstr>Consumo di energia totale nel mondo </vt:lpstr>
      <vt:lpstr>Presentazione standard di PowerPoint</vt:lpstr>
      <vt:lpstr>Presentazione standard di PowerPoint</vt:lpstr>
      <vt:lpstr>La fonte energetica più importante:   la efficienza energetica</vt:lpstr>
      <vt:lpstr>Un possibile ruolo per il nucleare</vt:lpstr>
      <vt:lpstr>Conclusioni I</vt:lpstr>
      <vt:lpstr>Conclusioni II</vt:lpstr>
      <vt:lpstr>Thank you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cp:lastModifiedBy>rotondi</cp:lastModifiedBy>
  <cp:revision>1360</cp:revision>
  <dcterms:modified xsi:type="dcterms:W3CDTF">2023-03-30T07:43:22Z</dcterms:modified>
</cp:coreProperties>
</file>